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8"/>
  </p:notesMasterIdLst>
  <p:sldIdLst>
    <p:sldId id="257" r:id="rId2"/>
    <p:sldId id="256" r:id="rId3"/>
    <p:sldId id="258" r:id="rId4"/>
    <p:sldId id="262" r:id="rId5"/>
    <p:sldId id="259" r:id="rId6"/>
    <p:sldId id="261" r:id="rId7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70C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987" autoAdjust="0"/>
    <p:restoredTop sz="94660"/>
  </p:normalViewPr>
  <p:slideViewPr>
    <p:cSldViewPr snapToGrid="0">
      <p:cViewPr varScale="1">
        <p:scale>
          <a:sx n="115" d="100"/>
          <a:sy n="115" d="100"/>
        </p:scale>
        <p:origin x="372" y="12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heme" Target="theme/theme1.xml"/><Relationship Id="rId5" Type="http://schemas.openxmlformats.org/officeDocument/2006/relationships/slide" Target="slides/slide4.xml"/><Relationship Id="rId1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6" Type="http://schemas.openxmlformats.org/officeDocument/2006/relationships/image" Target="../media/image10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7" Type="http://schemas.openxmlformats.org/officeDocument/2006/relationships/image" Target="../media/image18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6" Type="http://schemas.openxmlformats.org/officeDocument/2006/relationships/image" Target="../media/image17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image" Target="../media/image14.wmf"/><Relationship Id="rId7" Type="http://schemas.openxmlformats.org/officeDocument/2006/relationships/image" Target="../media/image22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6" Type="http://schemas.openxmlformats.org/officeDocument/2006/relationships/image" Target="../media/image17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Relationship Id="rId9" Type="http://schemas.openxmlformats.org/officeDocument/2006/relationships/image" Target="../media/image2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6982235-C9CA-4E4C-94B8-AB001F66A67B}" type="datetimeFigureOut">
              <a:rPr lang="en-US" smtClean="0"/>
              <a:t>12/4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8E8B89C-3563-421E-B253-58494BD3160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391435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969859A2-C029-4846-856D-FCF3A1A39324}" type="slidenum">
              <a:rPr lang="en-US" altLang="en-US"/>
              <a:pPr eaLnBrk="1" hangingPunct="1">
                <a:spcBef>
                  <a:spcPct val="0"/>
                </a:spcBef>
              </a:pPr>
              <a:t>4</a:t>
            </a:fld>
            <a:endParaRPr lang="en-US" altLang="en-US"/>
          </a:p>
        </p:txBody>
      </p:sp>
      <p:sp>
        <p:nvSpPr>
          <p:cNvPr id="74755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75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59137543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029B13-0558-4DE0-9F9B-F6E4FF0F972C}" type="datetimeFigureOut">
              <a:rPr lang="en-US" smtClean="0"/>
              <a:t>12/4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987CB-A06F-44BD-9ABB-9B7007399C3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356762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029B13-0558-4DE0-9F9B-F6E4FF0F972C}" type="datetimeFigureOut">
              <a:rPr lang="en-US" smtClean="0"/>
              <a:t>12/4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987CB-A06F-44BD-9ABB-9B7007399C3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576298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029B13-0558-4DE0-9F9B-F6E4FF0F972C}" type="datetimeFigureOut">
              <a:rPr lang="en-US" smtClean="0"/>
              <a:t>12/4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987CB-A06F-44BD-9ABB-9B7007399C3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183660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029B13-0558-4DE0-9F9B-F6E4FF0F972C}" type="datetimeFigureOut">
              <a:rPr lang="en-US" smtClean="0"/>
              <a:t>12/4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987CB-A06F-44BD-9ABB-9B7007399C3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074244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029B13-0558-4DE0-9F9B-F6E4FF0F972C}" type="datetimeFigureOut">
              <a:rPr lang="en-US" smtClean="0"/>
              <a:t>12/4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987CB-A06F-44BD-9ABB-9B7007399C3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897846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029B13-0558-4DE0-9F9B-F6E4FF0F972C}" type="datetimeFigureOut">
              <a:rPr lang="en-US" smtClean="0"/>
              <a:t>12/4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987CB-A06F-44BD-9ABB-9B7007399C3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78779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029B13-0558-4DE0-9F9B-F6E4FF0F972C}" type="datetimeFigureOut">
              <a:rPr lang="en-US" smtClean="0"/>
              <a:t>12/4/20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987CB-A06F-44BD-9ABB-9B7007399C3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921152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029B13-0558-4DE0-9F9B-F6E4FF0F972C}" type="datetimeFigureOut">
              <a:rPr lang="en-US" smtClean="0"/>
              <a:t>12/4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987CB-A06F-44BD-9ABB-9B7007399C3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299991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029B13-0558-4DE0-9F9B-F6E4FF0F972C}" type="datetimeFigureOut">
              <a:rPr lang="en-US" smtClean="0"/>
              <a:t>12/4/20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987CB-A06F-44BD-9ABB-9B7007399C3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965010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029B13-0558-4DE0-9F9B-F6E4FF0F972C}" type="datetimeFigureOut">
              <a:rPr lang="en-US" smtClean="0"/>
              <a:t>12/4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987CB-A06F-44BD-9ABB-9B7007399C3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848051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029B13-0558-4DE0-9F9B-F6E4FF0F972C}" type="datetimeFigureOut">
              <a:rPr lang="en-US" smtClean="0"/>
              <a:t>12/4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987CB-A06F-44BD-9ABB-9B7007399C3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314889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A029B13-0558-4DE0-9F9B-F6E4FF0F972C}" type="datetimeFigureOut">
              <a:rPr lang="en-US" smtClean="0"/>
              <a:t>12/4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9F987CB-A06F-44BD-9ABB-9B7007399C3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080580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4.png"/><Relationship Id="rId4" Type="http://schemas.openxmlformats.org/officeDocument/2006/relationships/image" Target="../media/image3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oleObject" Target="../embeddings/oleObject6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6.wmf"/><Relationship Id="rId12" Type="http://schemas.openxmlformats.org/officeDocument/2006/relationships/image" Target="../media/image8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.wmf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oleObject" Target="../embeddings/oleObject5.bin"/><Relationship Id="rId5" Type="http://schemas.openxmlformats.org/officeDocument/2006/relationships/image" Target="../media/image5.wmf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11.e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7.wmf"/><Relationship Id="rId14" Type="http://schemas.openxmlformats.org/officeDocument/2006/relationships/image" Target="../media/image9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13" Type="http://schemas.openxmlformats.org/officeDocument/2006/relationships/oleObject" Target="../embeddings/oleObject15.bin"/><Relationship Id="rId18" Type="http://schemas.openxmlformats.org/officeDocument/2006/relationships/image" Target="../media/image16.wmf"/><Relationship Id="rId3" Type="http://schemas.openxmlformats.org/officeDocument/2006/relationships/image" Target="../media/image19.png"/><Relationship Id="rId21" Type="http://schemas.openxmlformats.org/officeDocument/2006/relationships/oleObject" Target="../embeddings/oleObject19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13.wmf"/><Relationship Id="rId17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5.wmf"/><Relationship Id="rId20" Type="http://schemas.openxmlformats.org/officeDocument/2006/relationships/image" Target="../media/image17.wmf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9.bin"/><Relationship Id="rId11" Type="http://schemas.openxmlformats.org/officeDocument/2006/relationships/oleObject" Target="../embeddings/oleObject14.bin"/><Relationship Id="rId5" Type="http://schemas.openxmlformats.org/officeDocument/2006/relationships/image" Target="../media/image12.wmf"/><Relationship Id="rId15" Type="http://schemas.openxmlformats.org/officeDocument/2006/relationships/oleObject" Target="../embeddings/oleObject16.bin"/><Relationship Id="rId10" Type="http://schemas.openxmlformats.org/officeDocument/2006/relationships/oleObject" Target="../embeddings/oleObject13.bin"/><Relationship Id="rId19" Type="http://schemas.openxmlformats.org/officeDocument/2006/relationships/oleObject" Target="../embeddings/oleObject18.bin"/><Relationship Id="rId4" Type="http://schemas.openxmlformats.org/officeDocument/2006/relationships/oleObject" Target="../embeddings/oleObject8.bin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14.wmf"/><Relationship Id="rId22" Type="http://schemas.openxmlformats.org/officeDocument/2006/relationships/image" Target="../media/image18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13" Type="http://schemas.openxmlformats.org/officeDocument/2006/relationships/image" Target="../media/image14.wmf"/><Relationship Id="rId18" Type="http://schemas.openxmlformats.org/officeDocument/2006/relationships/oleObject" Target="../embeddings/oleObject27.bin"/><Relationship Id="rId3" Type="http://schemas.openxmlformats.org/officeDocument/2006/relationships/image" Target="../media/image19.png"/><Relationship Id="rId21" Type="http://schemas.openxmlformats.org/officeDocument/2006/relationships/image" Target="../media/image22.wmf"/><Relationship Id="rId7" Type="http://schemas.openxmlformats.org/officeDocument/2006/relationships/oleObject" Target="../embeddings/oleObject22.bin"/><Relationship Id="rId12" Type="http://schemas.openxmlformats.org/officeDocument/2006/relationships/oleObject" Target="../embeddings/oleObject15.bin"/><Relationship Id="rId17" Type="http://schemas.openxmlformats.org/officeDocument/2006/relationships/image" Target="../media/image21.wmf"/><Relationship Id="rId25" Type="http://schemas.openxmlformats.org/officeDocument/2006/relationships/image" Target="../media/image24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6.bin"/><Relationship Id="rId20" Type="http://schemas.openxmlformats.org/officeDocument/2006/relationships/oleObject" Target="../embeddings/oleObject28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1.bin"/><Relationship Id="rId11" Type="http://schemas.openxmlformats.org/officeDocument/2006/relationships/image" Target="../media/image13.wmf"/><Relationship Id="rId24" Type="http://schemas.openxmlformats.org/officeDocument/2006/relationships/oleObject" Target="../embeddings/oleObject30.bin"/><Relationship Id="rId5" Type="http://schemas.openxmlformats.org/officeDocument/2006/relationships/image" Target="../media/image12.wmf"/><Relationship Id="rId15" Type="http://schemas.openxmlformats.org/officeDocument/2006/relationships/image" Target="../media/image20.wmf"/><Relationship Id="rId23" Type="http://schemas.openxmlformats.org/officeDocument/2006/relationships/image" Target="../media/image23.wmf"/><Relationship Id="rId10" Type="http://schemas.openxmlformats.org/officeDocument/2006/relationships/oleObject" Target="../embeddings/oleObject14.bin"/><Relationship Id="rId19" Type="http://schemas.openxmlformats.org/officeDocument/2006/relationships/image" Target="../media/image17.wmf"/><Relationship Id="rId4" Type="http://schemas.openxmlformats.org/officeDocument/2006/relationships/oleObject" Target="../embeddings/oleObject20.bin"/><Relationship Id="rId9" Type="http://schemas.openxmlformats.org/officeDocument/2006/relationships/oleObject" Target="../embeddings/oleObject24.bin"/><Relationship Id="rId14" Type="http://schemas.openxmlformats.org/officeDocument/2006/relationships/oleObject" Target="../embeddings/oleObject25.bin"/><Relationship Id="rId22" Type="http://schemas.openxmlformats.org/officeDocument/2006/relationships/oleObject" Target="../embeddings/oleObject2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5"/>
          <p:cNvSpPr txBox="1">
            <a:spLocks noChangeArrowheads="1"/>
          </p:cNvSpPr>
          <p:nvPr/>
        </p:nvSpPr>
        <p:spPr bwMode="auto">
          <a:xfrm>
            <a:off x="2037160" y="0"/>
            <a:ext cx="851547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dirty="0"/>
              <a:t>Modelling </a:t>
            </a:r>
            <a:r>
              <a:rPr lang="en-US" altLang="en-US" sz="2400" b="1" dirty="0" smtClean="0"/>
              <a:t>the Holstein Hamiltonian with </a:t>
            </a:r>
            <a:r>
              <a:rPr lang="en-US" altLang="en-US" sz="2400" b="1" dirty="0" err="1" smtClean="0"/>
              <a:t>multiparticle</a:t>
            </a:r>
            <a:r>
              <a:rPr lang="en-US" altLang="en-US" sz="2400" b="1" dirty="0" smtClean="0"/>
              <a:t> basis set</a:t>
            </a:r>
            <a:endParaRPr lang="en-US" altLang="en-US" sz="2400" b="1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E70A1104-5EE8-4DA0-B7DF-40FD14186B6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98838" y="1043001"/>
            <a:ext cx="8636148" cy="2123476"/>
          </a:xfrm>
          <a:prstGeom prst="rect">
            <a:avLst/>
          </a:prstGeom>
        </p:spPr>
      </p:pic>
      <p:grpSp>
        <p:nvGrpSpPr>
          <p:cNvPr id="14" name="Group 13"/>
          <p:cNvGrpSpPr/>
          <p:nvPr/>
        </p:nvGrpSpPr>
        <p:grpSpPr>
          <a:xfrm>
            <a:off x="1835005" y="3258591"/>
            <a:ext cx="8433479" cy="578744"/>
            <a:chOff x="2398931" y="1782070"/>
            <a:chExt cx="6581912" cy="451681"/>
          </a:xfrm>
        </p:grpSpPr>
        <p:sp>
          <p:nvSpPr>
            <p:cNvPr id="4" name="TextBox 3"/>
            <p:cNvSpPr txBox="1"/>
            <p:nvPr/>
          </p:nvSpPr>
          <p:spPr>
            <a:xfrm>
              <a:off x="2398931" y="1782070"/>
              <a:ext cx="66393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/>
                <a:t>(1,1)</a:t>
              </a:r>
              <a:endParaRPr lang="en-US" b="1" dirty="0"/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3385554" y="1828882"/>
              <a:ext cx="65416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/>
                <a:t>(1,2)</a:t>
              </a:r>
              <a:endParaRPr lang="en-US" b="1" dirty="0"/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4392261" y="1828881"/>
              <a:ext cx="65416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/>
                <a:t>(1,3)</a:t>
              </a:r>
              <a:endParaRPr lang="en-US" b="1" dirty="0"/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5398969" y="1856259"/>
              <a:ext cx="65416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/>
                <a:t>(1,4)</a:t>
              </a:r>
              <a:endParaRPr lang="en-US" b="1" dirty="0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6370384" y="1847531"/>
              <a:ext cx="65416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/>
                <a:t>(1,5)</a:t>
              </a:r>
              <a:endParaRPr lang="en-US" b="1" dirty="0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7341799" y="1864419"/>
              <a:ext cx="65416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/>
                <a:t>(1,6)</a:t>
              </a:r>
              <a:endParaRPr lang="en-US" b="1" dirty="0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8326682" y="1856259"/>
              <a:ext cx="65416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/>
                <a:t>(1,7)</a:t>
              </a:r>
              <a:endParaRPr lang="en-US" b="1" dirty="0"/>
            </a:p>
          </p:txBody>
        </p:sp>
      </p:grpSp>
      <p:grpSp>
        <p:nvGrpSpPr>
          <p:cNvPr id="11" name="Group 10"/>
          <p:cNvGrpSpPr/>
          <p:nvPr/>
        </p:nvGrpSpPr>
        <p:grpSpPr>
          <a:xfrm>
            <a:off x="4611203" y="666807"/>
            <a:ext cx="2135569" cy="716898"/>
            <a:chOff x="8801530" y="1333317"/>
            <a:chExt cx="2679509" cy="716898"/>
          </a:xfrm>
        </p:grpSpPr>
        <p:sp>
          <p:nvSpPr>
            <p:cNvPr id="12" name="Rounded Rectangle 11"/>
            <p:cNvSpPr/>
            <p:nvPr/>
          </p:nvSpPr>
          <p:spPr>
            <a:xfrm>
              <a:off x="8801530" y="1333317"/>
              <a:ext cx="2679509" cy="516415"/>
            </a:xfrm>
            <a:prstGeom prst="roundRect">
              <a:avLst>
                <a:gd name="adj" fmla="val 50000"/>
              </a:avLst>
            </a:prstGeom>
            <a:solidFill>
              <a:srgbClr val="FF5969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9064766" y="1403884"/>
              <a:ext cx="2393486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3HT backbone</a:t>
              </a:r>
            </a:p>
          </p:txBody>
        </p:sp>
      </p:grpSp>
      <p:sp>
        <p:nvSpPr>
          <p:cNvPr id="15" name="TextBox 14"/>
          <p:cNvSpPr txBox="1"/>
          <p:nvPr/>
        </p:nvSpPr>
        <p:spPr>
          <a:xfrm>
            <a:off x="141316" y="5329069"/>
            <a:ext cx="1167106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Here is an example of an oxidized polymer (P3HT) backbone. The hole resides on the 4</a:t>
            </a:r>
            <a:r>
              <a:rPr lang="en-US" baseline="30000" dirty="0" smtClean="0"/>
              <a:t>th</a:t>
            </a:r>
            <a:r>
              <a:rPr lang="en-US" dirty="0" smtClean="0"/>
              <a:t> </a:t>
            </a:r>
            <a:r>
              <a:rPr lang="en-US" dirty="0" err="1" smtClean="0"/>
              <a:t>thiophene</a:t>
            </a:r>
            <a:r>
              <a:rPr lang="en-US" dirty="0" smtClean="0"/>
              <a:t> unit while all the remaining </a:t>
            </a:r>
            <a:r>
              <a:rPr lang="en-US" dirty="0" err="1" smtClean="0"/>
              <a:t>thiophene</a:t>
            </a:r>
            <a:r>
              <a:rPr lang="en-US" dirty="0" smtClean="0"/>
              <a:t> units in the chain have doubly occupied HOMO. The alkyl chains are not shown for clarity. The HOMOs of the neighboring </a:t>
            </a:r>
            <a:r>
              <a:rPr lang="en-US" dirty="0" err="1" smtClean="0"/>
              <a:t>thiophene</a:t>
            </a:r>
            <a:r>
              <a:rPr lang="en-US" dirty="0" smtClean="0"/>
              <a:t> units are electronically coupled via the hole transfer integral (</a:t>
            </a:r>
            <a:r>
              <a:rPr lang="en-US" b="1" dirty="0" err="1" smtClean="0">
                <a:solidFill>
                  <a:srgbClr val="0070C0"/>
                </a:solidFill>
              </a:rPr>
              <a:t>t</a:t>
            </a:r>
            <a:r>
              <a:rPr lang="en-US" b="1" baseline="-25000" dirty="0" err="1" smtClean="0">
                <a:solidFill>
                  <a:srgbClr val="0070C0"/>
                </a:solidFill>
              </a:rPr>
              <a:t>intrachain</a:t>
            </a:r>
            <a:r>
              <a:rPr lang="en-US" dirty="0" smtClean="0"/>
              <a:t>). As a result the hole can easily </a:t>
            </a:r>
            <a:r>
              <a:rPr lang="en-US" dirty="0" err="1" smtClean="0"/>
              <a:t>delocalise</a:t>
            </a:r>
            <a:r>
              <a:rPr lang="en-US" dirty="0" smtClean="0"/>
              <a:t> from one side of the chain to the other side. </a:t>
            </a:r>
            <a:endParaRPr lang="en-US" dirty="0"/>
          </a:p>
        </p:txBody>
      </p:sp>
      <p:grpSp>
        <p:nvGrpSpPr>
          <p:cNvPr id="16" name="Group 15">
            <a:extLst>
              <a:ext uri="{FF2B5EF4-FFF2-40B4-BE49-F238E27FC236}">
                <a16:creationId xmlns:a16="http://schemas.microsoft.com/office/drawing/2014/main" id="{C2934429-C986-46EB-A0E9-867AC322A7C9}"/>
              </a:ext>
            </a:extLst>
          </p:cNvPr>
          <p:cNvGrpSpPr/>
          <p:nvPr/>
        </p:nvGrpSpPr>
        <p:grpSpPr>
          <a:xfrm>
            <a:off x="2286500" y="1257926"/>
            <a:ext cx="2128724" cy="751106"/>
            <a:chOff x="4563987" y="1975777"/>
            <a:chExt cx="2128724" cy="751106"/>
          </a:xfrm>
        </p:grpSpPr>
        <p:cxnSp>
          <p:nvCxnSpPr>
            <p:cNvPr id="17" name="Straight Arrow Connector 16"/>
            <p:cNvCxnSpPr/>
            <p:nvPr/>
          </p:nvCxnSpPr>
          <p:spPr>
            <a:xfrm>
              <a:off x="4768902" y="2726883"/>
              <a:ext cx="977649" cy="0"/>
            </a:xfrm>
            <a:prstGeom prst="straightConnector1">
              <a:avLst/>
            </a:prstGeom>
            <a:ln>
              <a:headEnd type="triangle"/>
              <a:tailEnd type="triangle"/>
            </a:ln>
          </p:spPr>
          <p:style>
            <a:lnRef idx="3">
              <a:schemeClr val="accent5"/>
            </a:lnRef>
            <a:fillRef idx="0">
              <a:schemeClr val="accent5"/>
            </a:fillRef>
            <a:effectRef idx="2">
              <a:schemeClr val="accent5"/>
            </a:effectRef>
            <a:fontRef idx="minor">
              <a:schemeClr val="tx1"/>
            </a:fontRef>
          </p:style>
        </p:cxnSp>
        <p:sp>
          <p:nvSpPr>
            <p:cNvPr id="18" name="TextBox 17"/>
            <p:cNvSpPr txBox="1"/>
            <p:nvPr/>
          </p:nvSpPr>
          <p:spPr>
            <a:xfrm>
              <a:off x="4563987" y="1975777"/>
              <a:ext cx="2128724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600" b="1" i="1" dirty="0" err="1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</a:t>
              </a:r>
              <a:r>
                <a:rPr lang="en-US" sz="3600" b="1" i="1" baseline="-25000" dirty="0" err="1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intrachain</a:t>
              </a:r>
              <a:endParaRPr lang="en-US" sz="3600" b="1" i="1" baseline="-250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5" name="Text Box 35"/>
          <p:cNvSpPr txBox="1">
            <a:spLocks noChangeArrowheads="1"/>
          </p:cNvSpPr>
          <p:nvPr/>
        </p:nvSpPr>
        <p:spPr bwMode="auto">
          <a:xfrm>
            <a:off x="1124882" y="4376457"/>
            <a:ext cx="733425" cy="307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 dirty="0"/>
              <a:t>HOMO</a:t>
            </a:r>
          </a:p>
        </p:txBody>
      </p:sp>
      <p:sp>
        <p:nvSpPr>
          <p:cNvPr id="26" name="Text Box 36"/>
          <p:cNvSpPr txBox="1">
            <a:spLocks noChangeArrowheads="1"/>
          </p:cNvSpPr>
          <p:nvPr/>
        </p:nvSpPr>
        <p:spPr bwMode="auto">
          <a:xfrm>
            <a:off x="1124882" y="4025620"/>
            <a:ext cx="714375" cy="307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 dirty="0"/>
              <a:t>LUMO</a:t>
            </a:r>
          </a:p>
        </p:txBody>
      </p:sp>
      <p:grpSp>
        <p:nvGrpSpPr>
          <p:cNvPr id="83" name="Group 82"/>
          <p:cNvGrpSpPr/>
          <p:nvPr/>
        </p:nvGrpSpPr>
        <p:grpSpPr>
          <a:xfrm>
            <a:off x="5669265" y="3957356"/>
            <a:ext cx="828675" cy="655638"/>
            <a:chOff x="5678988" y="4028794"/>
            <a:chExt cx="828675" cy="655638"/>
          </a:xfrm>
        </p:grpSpPr>
        <p:sp>
          <p:nvSpPr>
            <p:cNvPr id="32" name="Rectangle 12"/>
            <p:cNvSpPr>
              <a:spLocks noChangeArrowheads="1"/>
            </p:cNvSpPr>
            <p:nvPr/>
          </p:nvSpPr>
          <p:spPr bwMode="auto">
            <a:xfrm>
              <a:off x="5678988" y="4028794"/>
              <a:ext cx="828675" cy="655638"/>
            </a:xfrm>
            <a:prstGeom prst="rect">
              <a:avLst/>
            </a:prstGeom>
            <a:solidFill>
              <a:srgbClr val="CC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400">
                <a:solidFill>
                  <a:schemeClr val="accent2"/>
                </a:solidFill>
              </a:endParaRPr>
            </a:p>
          </p:txBody>
        </p:sp>
        <p:sp>
          <p:nvSpPr>
            <p:cNvPr id="33" name="Line 23"/>
            <p:cNvSpPr>
              <a:spLocks noChangeShapeType="1"/>
            </p:cNvSpPr>
            <p:nvPr/>
          </p:nvSpPr>
          <p:spPr bwMode="auto">
            <a:xfrm>
              <a:off x="5698038" y="4541557"/>
              <a:ext cx="742950" cy="158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" name="Line 24"/>
            <p:cNvSpPr>
              <a:spLocks noChangeShapeType="1"/>
            </p:cNvSpPr>
            <p:nvPr/>
          </p:nvSpPr>
          <p:spPr bwMode="auto">
            <a:xfrm>
              <a:off x="5713913" y="4255807"/>
              <a:ext cx="742950" cy="158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" name="Line 31"/>
            <p:cNvSpPr>
              <a:spLocks noChangeShapeType="1"/>
            </p:cNvSpPr>
            <p:nvPr/>
          </p:nvSpPr>
          <p:spPr bwMode="auto">
            <a:xfrm>
              <a:off x="6048876" y="4360582"/>
              <a:ext cx="0" cy="295275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6" name="Group 45"/>
          <p:cNvGrpSpPr/>
          <p:nvPr/>
        </p:nvGrpSpPr>
        <p:grpSpPr>
          <a:xfrm>
            <a:off x="1879218" y="3950246"/>
            <a:ext cx="828675" cy="655637"/>
            <a:chOff x="3834313" y="4027207"/>
            <a:chExt cx="828675" cy="655637"/>
          </a:xfrm>
        </p:grpSpPr>
        <p:sp>
          <p:nvSpPr>
            <p:cNvPr id="41" name="Rectangle 12"/>
            <p:cNvSpPr>
              <a:spLocks noChangeArrowheads="1"/>
            </p:cNvSpPr>
            <p:nvPr/>
          </p:nvSpPr>
          <p:spPr bwMode="auto">
            <a:xfrm>
              <a:off x="3834313" y="4027207"/>
              <a:ext cx="828675" cy="655637"/>
            </a:xfrm>
            <a:prstGeom prst="rect">
              <a:avLst/>
            </a:prstGeom>
            <a:solidFill>
              <a:srgbClr val="CC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400">
                <a:solidFill>
                  <a:schemeClr val="accent2"/>
                </a:solidFill>
              </a:endParaRPr>
            </a:p>
          </p:txBody>
        </p:sp>
        <p:sp>
          <p:nvSpPr>
            <p:cNvPr id="42" name="Line 23"/>
            <p:cNvSpPr>
              <a:spLocks noChangeShapeType="1"/>
            </p:cNvSpPr>
            <p:nvPr/>
          </p:nvSpPr>
          <p:spPr bwMode="auto">
            <a:xfrm>
              <a:off x="3854951" y="4539969"/>
              <a:ext cx="742950" cy="15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" name="Line 24"/>
            <p:cNvSpPr>
              <a:spLocks noChangeShapeType="1"/>
            </p:cNvSpPr>
            <p:nvPr/>
          </p:nvSpPr>
          <p:spPr bwMode="auto">
            <a:xfrm>
              <a:off x="3870826" y="4254219"/>
              <a:ext cx="742950" cy="15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" name="Line 31"/>
            <p:cNvSpPr>
              <a:spLocks noChangeShapeType="1"/>
            </p:cNvSpPr>
            <p:nvPr/>
          </p:nvSpPr>
          <p:spPr bwMode="auto">
            <a:xfrm>
              <a:off x="4204201" y="4358994"/>
              <a:ext cx="0" cy="29527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" name="Line 32"/>
            <p:cNvSpPr>
              <a:spLocks noChangeShapeType="1"/>
            </p:cNvSpPr>
            <p:nvPr/>
          </p:nvSpPr>
          <p:spPr bwMode="auto">
            <a:xfrm>
              <a:off x="4334376" y="4366932"/>
              <a:ext cx="0" cy="2794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7" name="Group 46"/>
          <p:cNvGrpSpPr/>
          <p:nvPr/>
        </p:nvGrpSpPr>
        <p:grpSpPr>
          <a:xfrm>
            <a:off x="3099176" y="3957357"/>
            <a:ext cx="828675" cy="655637"/>
            <a:chOff x="3834313" y="4027207"/>
            <a:chExt cx="828675" cy="655637"/>
          </a:xfrm>
        </p:grpSpPr>
        <p:sp>
          <p:nvSpPr>
            <p:cNvPr id="48" name="Rectangle 12"/>
            <p:cNvSpPr>
              <a:spLocks noChangeArrowheads="1"/>
            </p:cNvSpPr>
            <p:nvPr/>
          </p:nvSpPr>
          <p:spPr bwMode="auto">
            <a:xfrm>
              <a:off x="3834313" y="4027207"/>
              <a:ext cx="828675" cy="655637"/>
            </a:xfrm>
            <a:prstGeom prst="rect">
              <a:avLst/>
            </a:prstGeom>
            <a:solidFill>
              <a:srgbClr val="CC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400">
                <a:solidFill>
                  <a:schemeClr val="accent2"/>
                </a:solidFill>
              </a:endParaRPr>
            </a:p>
          </p:txBody>
        </p:sp>
        <p:sp>
          <p:nvSpPr>
            <p:cNvPr id="49" name="Line 23"/>
            <p:cNvSpPr>
              <a:spLocks noChangeShapeType="1"/>
            </p:cNvSpPr>
            <p:nvPr/>
          </p:nvSpPr>
          <p:spPr bwMode="auto">
            <a:xfrm>
              <a:off x="3854951" y="4539969"/>
              <a:ext cx="742950" cy="15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0" name="Line 24"/>
            <p:cNvSpPr>
              <a:spLocks noChangeShapeType="1"/>
            </p:cNvSpPr>
            <p:nvPr/>
          </p:nvSpPr>
          <p:spPr bwMode="auto">
            <a:xfrm>
              <a:off x="3870826" y="4254219"/>
              <a:ext cx="742950" cy="15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" name="Line 31"/>
            <p:cNvSpPr>
              <a:spLocks noChangeShapeType="1"/>
            </p:cNvSpPr>
            <p:nvPr/>
          </p:nvSpPr>
          <p:spPr bwMode="auto">
            <a:xfrm>
              <a:off x="4204201" y="4358994"/>
              <a:ext cx="0" cy="29527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" name="Line 32"/>
            <p:cNvSpPr>
              <a:spLocks noChangeShapeType="1"/>
            </p:cNvSpPr>
            <p:nvPr/>
          </p:nvSpPr>
          <p:spPr bwMode="auto">
            <a:xfrm>
              <a:off x="4334376" y="4366932"/>
              <a:ext cx="0" cy="2794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3" name="Group 52"/>
          <p:cNvGrpSpPr/>
          <p:nvPr/>
        </p:nvGrpSpPr>
        <p:grpSpPr>
          <a:xfrm>
            <a:off x="4380216" y="3950246"/>
            <a:ext cx="828675" cy="655637"/>
            <a:chOff x="3834313" y="4027207"/>
            <a:chExt cx="828675" cy="655637"/>
          </a:xfrm>
        </p:grpSpPr>
        <p:sp>
          <p:nvSpPr>
            <p:cNvPr id="54" name="Rectangle 12"/>
            <p:cNvSpPr>
              <a:spLocks noChangeArrowheads="1"/>
            </p:cNvSpPr>
            <p:nvPr/>
          </p:nvSpPr>
          <p:spPr bwMode="auto">
            <a:xfrm>
              <a:off x="3834313" y="4027207"/>
              <a:ext cx="828675" cy="655637"/>
            </a:xfrm>
            <a:prstGeom prst="rect">
              <a:avLst/>
            </a:prstGeom>
            <a:solidFill>
              <a:srgbClr val="CC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400">
                <a:solidFill>
                  <a:schemeClr val="accent2"/>
                </a:solidFill>
              </a:endParaRPr>
            </a:p>
          </p:txBody>
        </p:sp>
        <p:sp>
          <p:nvSpPr>
            <p:cNvPr id="55" name="Line 23"/>
            <p:cNvSpPr>
              <a:spLocks noChangeShapeType="1"/>
            </p:cNvSpPr>
            <p:nvPr/>
          </p:nvSpPr>
          <p:spPr bwMode="auto">
            <a:xfrm>
              <a:off x="3854951" y="4539969"/>
              <a:ext cx="742950" cy="15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6" name="Line 24"/>
            <p:cNvSpPr>
              <a:spLocks noChangeShapeType="1"/>
            </p:cNvSpPr>
            <p:nvPr/>
          </p:nvSpPr>
          <p:spPr bwMode="auto">
            <a:xfrm>
              <a:off x="3870826" y="4254219"/>
              <a:ext cx="742950" cy="15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7" name="Line 31"/>
            <p:cNvSpPr>
              <a:spLocks noChangeShapeType="1"/>
            </p:cNvSpPr>
            <p:nvPr/>
          </p:nvSpPr>
          <p:spPr bwMode="auto">
            <a:xfrm>
              <a:off x="4204201" y="4358994"/>
              <a:ext cx="0" cy="29527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" name="Line 32"/>
            <p:cNvSpPr>
              <a:spLocks noChangeShapeType="1"/>
            </p:cNvSpPr>
            <p:nvPr/>
          </p:nvSpPr>
          <p:spPr bwMode="auto">
            <a:xfrm>
              <a:off x="4334376" y="4366932"/>
              <a:ext cx="0" cy="2794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9" name="Group 58"/>
          <p:cNvGrpSpPr/>
          <p:nvPr/>
        </p:nvGrpSpPr>
        <p:grpSpPr>
          <a:xfrm>
            <a:off x="6899798" y="3957357"/>
            <a:ext cx="828675" cy="655637"/>
            <a:chOff x="3834313" y="4027207"/>
            <a:chExt cx="828675" cy="655637"/>
          </a:xfrm>
        </p:grpSpPr>
        <p:sp>
          <p:nvSpPr>
            <p:cNvPr id="60" name="Rectangle 12"/>
            <p:cNvSpPr>
              <a:spLocks noChangeArrowheads="1"/>
            </p:cNvSpPr>
            <p:nvPr/>
          </p:nvSpPr>
          <p:spPr bwMode="auto">
            <a:xfrm>
              <a:off x="3834313" y="4027207"/>
              <a:ext cx="828675" cy="655637"/>
            </a:xfrm>
            <a:prstGeom prst="rect">
              <a:avLst/>
            </a:prstGeom>
            <a:solidFill>
              <a:srgbClr val="CC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400">
                <a:solidFill>
                  <a:schemeClr val="accent2"/>
                </a:solidFill>
              </a:endParaRPr>
            </a:p>
          </p:txBody>
        </p:sp>
        <p:sp>
          <p:nvSpPr>
            <p:cNvPr id="61" name="Line 23"/>
            <p:cNvSpPr>
              <a:spLocks noChangeShapeType="1"/>
            </p:cNvSpPr>
            <p:nvPr/>
          </p:nvSpPr>
          <p:spPr bwMode="auto">
            <a:xfrm>
              <a:off x="3854951" y="4539969"/>
              <a:ext cx="742950" cy="15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2" name="Line 24"/>
            <p:cNvSpPr>
              <a:spLocks noChangeShapeType="1"/>
            </p:cNvSpPr>
            <p:nvPr/>
          </p:nvSpPr>
          <p:spPr bwMode="auto">
            <a:xfrm>
              <a:off x="3870826" y="4254219"/>
              <a:ext cx="742950" cy="15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3" name="Line 31"/>
            <p:cNvSpPr>
              <a:spLocks noChangeShapeType="1"/>
            </p:cNvSpPr>
            <p:nvPr/>
          </p:nvSpPr>
          <p:spPr bwMode="auto">
            <a:xfrm>
              <a:off x="4204201" y="4358994"/>
              <a:ext cx="0" cy="29527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4" name="Line 32"/>
            <p:cNvSpPr>
              <a:spLocks noChangeShapeType="1"/>
            </p:cNvSpPr>
            <p:nvPr/>
          </p:nvSpPr>
          <p:spPr bwMode="auto">
            <a:xfrm>
              <a:off x="4334376" y="4366932"/>
              <a:ext cx="0" cy="2794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65" name="Group 64"/>
          <p:cNvGrpSpPr/>
          <p:nvPr/>
        </p:nvGrpSpPr>
        <p:grpSpPr>
          <a:xfrm>
            <a:off x="8153129" y="3957358"/>
            <a:ext cx="828675" cy="655637"/>
            <a:chOff x="3834313" y="4027207"/>
            <a:chExt cx="828675" cy="655637"/>
          </a:xfrm>
        </p:grpSpPr>
        <p:sp>
          <p:nvSpPr>
            <p:cNvPr id="66" name="Rectangle 12"/>
            <p:cNvSpPr>
              <a:spLocks noChangeArrowheads="1"/>
            </p:cNvSpPr>
            <p:nvPr/>
          </p:nvSpPr>
          <p:spPr bwMode="auto">
            <a:xfrm>
              <a:off x="3834313" y="4027207"/>
              <a:ext cx="828675" cy="655637"/>
            </a:xfrm>
            <a:prstGeom prst="rect">
              <a:avLst/>
            </a:prstGeom>
            <a:solidFill>
              <a:srgbClr val="CC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400">
                <a:solidFill>
                  <a:schemeClr val="accent2"/>
                </a:solidFill>
              </a:endParaRPr>
            </a:p>
          </p:txBody>
        </p:sp>
        <p:sp>
          <p:nvSpPr>
            <p:cNvPr id="67" name="Line 23"/>
            <p:cNvSpPr>
              <a:spLocks noChangeShapeType="1"/>
            </p:cNvSpPr>
            <p:nvPr/>
          </p:nvSpPr>
          <p:spPr bwMode="auto">
            <a:xfrm>
              <a:off x="3854951" y="4539969"/>
              <a:ext cx="742950" cy="15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8" name="Line 24"/>
            <p:cNvSpPr>
              <a:spLocks noChangeShapeType="1"/>
            </p:cNvSpPr>
            <p:nvPr/>
          </p:nvSpPr>
          <p:spPr bwMode="auto">
            <a:xfrm>
              <a:off x="3870826" y="4254219"/>
              <a:ext cx="742950" cy="15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9" name="Line 31"/>
            <p:cNvSpPr>
              <a:spLocks noChangeShapeType="1"/>
            </p:cNvSpPr>
            <p:nvPr/>
          </p:nvSpPr>
          <p:spPr bwMode="auto">
            <a:xfrm>
              <a:off x="4204201" y="4358994"/>
              <a:ext cx="0" cy="29527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0" name="Line 32"/>
            <p:cNvSpPr>
              <a:spLocks noChangeShapeType="1"/>
            </p:cNvSpPr>
            <p:nvPr/>
          </p:nvSpPr>
          <p:spPr bwMode="auto">
            <a:xfrm>
              <a:off x="4334376" y="4366932"/>
              <a:ext cx="0" cy="2794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7" name="Group 76"/>
          <p:cNvGrpSpPr/>
          <p:nvPr/>
        </p:nvGrpSpPr>
        <p:grpSpPr>
          <a:xfrm>
            <a:off x="9412813" y="3950246"/>
            <a:ext cx="828675" cy="655637"/>
            <a:chOff x="3834313" y="4027207"/>
            <a:chExt cx="828675" cy="655637"/>
          </a:xfrm>
        </p:grpSpPr>
        <p:sp>
          <p:nvSpPr>
            <p:cNvPr id="78" name="Rectangle 12"/>
            <p:cNvSpPr>
              <a:spLocks noChangeArrowheads="1"/>
            </p:cNvSpPr>
            <p:nvPr/>
          </p:nvSpPr>
          <p:spPr bwMode="auto">
            <a:xfrm>
              <a:off x="3834313" y="4027207"/>
              <a:ext cx="828675" cy="655637"/>
            </a:xfrm>
            <a:prstGeom prst="rect">
              <a:avLst/>
            </a:prstGeom>
            <a:solidFill>
              <a:srgbClr val="CC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400">
                <a:solidFill>
                  <a:schemeClr val="accent2"/>
                </a:solidFill>
              </a:endParaRPr>
            </a:p>
          </p:txBody>
        </p:sp>
        <p:sp>
          <p:nvSpPr>
            <p:cNvPr id="79" name="Line 23"/>
            <p:cNvSpPr>
              <a:spLocks noChangeShapeType="1"/>
            </p:cNvSpPr>
            <p:nvPr/>
          </p:nvSpPr>
          <p:spPr bwMode="auto">
            <a:xfrm>
              <a:off x="3854951" y="4539969"/>
              <a:ext cx="742950" cy="15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0" name="Line 24"/>
            <p:cNvSpPr>
              <a:spLocks noChangeShapeType="1"/>
            </p:cNvSpPr>
            <p:nvPr/>
          </p:nvSpPr>
          <p:spPr bwMode="auto">
            <a:xfrm>
              <a:off x="3870826" y="4254219"/>
              <a:ext cx="742950" cy="15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1" name="Line 31"/>
            <p:cNvSpPr>
              <a:spLocks noChangeShapeType="1"/>
            </p:cNvSpPr>
            <p:nvPr/>
          </p:nvSpPr>
          <p:spPr bwMode="auto">
            <a:xfrm>
              <a:off x="4204201" y="4358994"/>
              <a:ext cx="0" cy="29527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" name="Line 32"/>
            <p:cNvSpPr>
              <a:spLocks noChangeShapeType="1"/>
            </p:cNvSpPr>
            <p:nvPr/>
          </p:nvSpPr>
          <p:spPr bwMode="auto">
            <a:xfrm>
              <a:off x="4334376" y="4366932"/>
              <a:ext cx="0" cy="2794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2567394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Group 14"/>
          <p:cNvGrpSpPr/>
          <p:nvPr/>
        </p:nvGrpSpPr>
        <p:grpSpPr>
          <a:xfrm>
            <a:off x="2433982" y="4859784"/>
            <a:ext cx="2135569" cy="516415"/>
            <a:chOff x="8801530" y="1333317"/>
            <a:chExt cx="2679509" cy="516415"/>
          </a:xfrm>
        </p:grpSpPr>
        <p:sp>
          <p:nvSpPr>
            <p:cNvPr id="16" name="Rounded Rectangle 15"/>
            <p:cNvSpPr/>
            <p:nvPr/>
          </p:nvSpPr>
          <p:spPr>
            <a:xfrm>
              <a:off x="8801530" y="1333317"/>
              <a:ext cx="2679509" cy="516415"/>
            </a:xfrm>
            <a:prstGeom prst="roundRect">
              <a:avLst>
                <a:gd name="adj" fmla="val 50000"/>
              </a:avLst>
            </a:prstGeom>
            <a:solidFill>
              <a:srgbClr val="FF5969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9064766" y="1403884"/>
              <a:ext cx="239348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olymer Stack</a:t>
              </a:r>
              <a:endPara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95" name="Picture 9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9285" y="340469"/>
            <a:ext cx="5931919" cy="4300121"/>
          </a:xfrm>
          <a:prstGeom prst="rect">
            <a:avLst/>
          </a:prstGeom>
        </p:spPr>
      </p:pic>
      <p:sp>
        <p:nvSpPr>
          <p:cNvPr id="96" name="TextBox 95"/>
          <p:cNvSpPr txBox="1"/>
          <p:nvPr/>
        </p:nvSpPr>
        <p:spPr>
          <a:xfrm>
            <a:off x="6472001" y="713585"/>
            <a:ext cx="4846320" cy="50783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 the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emicrystalline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phase, P3HT films exhibit lamellar packing in which the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iophene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backbones form p-stacks. As the p-stacking distances are only 0.35-0.40 nm apart;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terchain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interactions play a significant role in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olaron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nd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xciton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transport in polymer aggregates. There is convincing evidence of two dimensional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olaron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delocalization in literature; both along the polymer backbone and in between chains. </a:t>
            </a: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ubroutine </a:t>
            </a:r>
            <a:r>
              <a:rPr 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ll </a:t>
            </a:r>
            <a:r>
              <a:rPr lang="en-US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dexlattice</a:t>
            </a:r>
            <a:r>
              <a:rPr 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)</a:t>
            </a:r>
          </a:p>
          <a:p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e model the P3HT stack as a two dimensional aggregate. This subroutine in the code indexes every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iophene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unit in the polymer stack as shown in the figure. 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2,3)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fers to the third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iophene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unit in the second chain. </a:t>
            </a:r>
          </a:p>
          <a:p>
            <a:endParaRPr lang="en-US" b="1" dirty="0"/>
          </a:p>
        </p:txBody>
      </p:sp>
      <p:sp>
        <p:nvSpPr>
          <p:cNvPr id="97" name="Text Box 5"/>
          <p:cNvSpPr txBox="1">
            <a:spLocks noChangeArrowheads="1"/>
          </p:cNvSpPr>
          <p:nvPr/>
        </p:nvSpPr>
        <p:spPr bwMode="auto">
          <a:xfrm>
            <a:off x="2037160" y="0"/>
            <a:ext cx="851547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dirty="0"/>
              <a:t>Modelling </a:t>
            </a:r>
            <a:r>
              <a:rPr lang="en-US" altLang="en-US" sz="2400" b="1" dirty="0" smtClean="0"/>
              <a:t>the Holstein Hamiltonian with </a:t>
            </a:r>
            <a:r>
              <a:rPr lang="en-US" altLang="en-US" sz="2400" b="1" dirty="0" err="1" smtClean="0"/>
              <a:t>multiparticle</a:t>
            </a:r>
            <a:r>
              <a:rPr lang="en-US" altLang="en-US" sz="2400" b="1" dirty="0" smtClean="0"/>
              <a:t> basis set</a:t>
            </a:r>
            <a:endParaRPr lang="en-US" alt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28145097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3344893"/>
              </p:ext>
            </p:extLst>
          </p:nvPr>
        </p:nvGraphicFramePr>
        <p:xfrm>
          <a:off x="6131352" y="3093245"/>
          <a:ext cx="5559830" cy="6196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" name="Equation" r:id="rId3" imgW="3733800" imgH="431800" progId="Equation.DSMT4">
                  <p:embed/>
                </p:oleObj>
              </mc:Choice>
              <mc:Fallback>
                <p:oleObj name="Equation" r:id="rId3" imgW="3733800" imgH="431800" progId="Equation.DSMT4">
                  <p:embed/>
                  <p:pic>
                    <p:nvPicPr>
                      <p:cNvPr id="19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1352" y="3093245"/>
                        <a:ext cx="5559830" cy="6196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" name="TextBox 72"/>
          <p:cNvSpPr txBox="1"/>
          <p:nvPr/>
        </p:nvSpPr>
        <p:spPr>
          <a:xfrm>
            <a:off x="6504064" y="876805"/>
            <a:ext cx="4959661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first two terms in the Hamiltonian represent the electronic coupling along and across the chains. The hole can delocalize both along the polymer backbone and in between chains; which is dictated by the values of </a:t>
            </a:r>
            <a:r>
              <a:rPr lang="en-US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b="1" baseline="-250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trachain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nd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baseline="-25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terchain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For detailed explanation, please look into the reference given below.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74" name="Group 73"/>
          <p:cNvGrpSpPr>
            <a:grpSpLocks/>
          </p:cNvGrpSpPr>
          <p:nvPr/>
        </p:nvGrpSpPr>
        <p:grpSpPr bwMode="auto">
          <a:xfrm>
            <a:off x="423254" y="4437506"/>
            <a:ext cx="6365875" cy="1483799"/>
            <a:chOff x="608972" y="2191165"/>
            <a:chExt cx="6366193" cy="1483323"/>
          </a:xfrm>
        </p:grpSpPr>
        <p:sp>
          <p:nvSpPr>
            <p:cNvPr id="75" name="Text Box 67"/>
            <p:cNvSpPr txBox="1">
              <a:spLocks noChangeArrowheads="1"/>
            </p:cNvSpPr>
            <p:nvPr/>
          </p:nvSpPr>
          <p:spPr bwMode="auto">
            <a:xfrm>
              <a:off x="3065105" y="2191165"/>
              <a:ext cx="1596537" cy="46151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b="1" i="1" dirty="0" err="1" smtClean="0">
                  <a:solidFill>
                    <a:srgbClr val="0070C0"/>
                  </a:solidFill>
                </a:rPr>
                <a:t>t</a:t>
              </a:r>
              <a:r>
                <a:rPr lang="en-US" altLang="en-US" sz="2400" b="1" i="1" baseline="-25000" dirty="0" err="1" smtClean="0">
                  <a:solidFill>
                    <a:srgbClr val="0070C0"/>
                  </a:solidFill>
                </a:rPr>
                <a:t>intrachain</a:t>
              </a:r>
              <a:endParaRPr lang="en-US" altLang="en-US" sz="2400" b="1" i="1" baseline="-25000" dirty="0">
                <a:solidFill>
                  <a:srgbClr val="0070C0"/>
                </a:solidFill>
              </a:endParaRPr>
            </a:p>
          </p:txBody>
        </p:sp>
        <p:grpSp>
          <p:nvGrpSpPr>
            <p:cNvPr id="76" name="Group 6"/>
            <p:cNvGrpSpPr>
              <a:grpSpLocks/>
            </p:cNvGrpSpPr>
            <p:nvPr/>
          </p:nvGrpSpPr>
          <p:grpSpPr bwMode="auto">
            <a:xfrm>
              <a:off x="608972" y="2501399"/>
              <a:ext cx="6366193" cy="1173089"/>
              <a:chOff x="606107" y="2600796"/>
              <a:chExt cx="6366193" cy="1173089"/>
            </a:xfrm>
          </p:grpSpPr>
          <p:sp>
            <p:nvSpPr>
              <p:cNvPr id="77" name="Rectangle 37"/>
              <p:cNvSpPr>
                <a:spLocks noChangeArrowheads="1"/>
              </p:cNvSpPr>
              <p:nvPr/>
            </p:nvSpPr>
            <p:spPr bwMode="auto">
              <a:xfrm>
                <a:off x="2690599" y="3185111"/>
                <a:ext cx="766800" cy="577665"/>
              </a:xfrm>
              <a:prstGeom prst="rect">
                <a:avLst/>
              </a:prstGeom>
              <a:solidFill>
                <a:schemeClr val="accent1">
                  <a:lumMod val="20000"/>
                  <a:lumOff val="80000"/>
                </a:scheme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endParaRPr lang="en-US" altLang="en-US" sz="2400" smtClean="0">
                  <a:solidFill>
                    <a:schemeClr val="accent2"/>
                  </a:solidFill>
                </a:endParaRPr>
              </a:p>
            </p:txBody>
          </p:sp>
          <p:sp>
            <p:nvSpPr>
              <p:cNvPr id="78" name="Rectangle 38"/>
              <p:cNvSpPr>
                <a:spLocks noChangeArrowheads="1"/>
              </p:cNvSpPr>
              <p:nvPr/>
            </p:nvSpPr>
            <p:spPr bwMode="auto">
              <a:xfrm>
                <a:off x="3614570" y="3185111"/>
                <a:ext cx="766800" cy="577665"/>
              </a:xfrm>
              <a:prstGeom prst="rect">
                <a:avLst/>
              </a:prstGeom>
              <a:solidFill>
                <a:schemeClr val="accent1">
                  <a:lumMod val="20000"/>
                  <a:lumOff val="80000"/>
                </a:scheme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endParaRPr lang="en-US" altLang="en-US" sz="2400" smtClean="0">
                  <a:solidFill>
                    <a:schemeClr val="accent2"/>
                  </a:solidFill>
                </a:endParaRPr>
              </a:p>
            </p:txBody>
          </p:sp>
          <p:sp>
            <p:nvSpPr>
              <p:cNvPr id="79" name="Line 39"/>
              <p:cNvSpPr>
                <a:spLocks noChangeShapeType="1"/>
              </p:cNvSpPr>
              <p:nvPr/>
            </p:nvSpPr>
            <p:spPr bwMode="auto">
              <a:xfrm>
                <a:off x="2773757" y="3563277"/>
                <a:ext cx="56053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" name="Line 40"/>
              <p:cNvSpPr>
                <a:spLocks noChangeShapeType="1"/>
              </p:cNvSpPr>
              <p:nvPr/>
            </p:nvSpPr>
            <p:spPr bwMode="auto">
              <a:xfrm>
                <a:off x="2773757" y="3296077"/>
                <a:ext cx="561749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1" name="Line 41"/>
              <p:cNvSpPr>
                <a:spLocks noChangeShapeType="1"/>
              </p:cNvSpPr>
              <p:nvPr/>
            </p:nvSpPr>
            <p:spPr bwMode="auto">
              <a:xfrm>
                <a:off x="3732386" y="3563277"/>
                <a:ext cx="561749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2" name="Line 42"/>
              <p:cNvSpPr>
                <a:spLocks noChangeShapeType="1"/>
              </p:cNvSpPr>
              <p:nvPr/>
            </p:nvSpPr>
            <p:spPr bwMode="auto">
              <a:xfrm>
                <a:off x="3718158" y="3296077"/>
                <a:ext cx="56053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3" name="Text Box 63"/>
              <p:cNvSpPr txBox="1">
                <a:spLocks noChangeArrowheads="1"/>
              </p:cNvSpPr>
              <p:nvPr/>
            </p:nvSpPr>
            <p:spPr bwMode="auto">
              <a:xfrm>
                <a:off x="2863962" y="2600796"/>
                <a:ext cx="418776" cy="5848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b="1">
                    <a:solidFill>
                      <a:srgbClr val="FF0000"/>
                    </a:solidFill>
                  </a:rPr>
                  <a:t>+</a:t>
                </a:r>
              </a:p>
            </p:txBody>
          </p:sp>
          <p:sp>
            <p:nvSpPr>
              <p:cNvPr id="84" name="Arc 47"/>
              <p:cNvSpPr>
                <a:spLocks/>
              </p:cNvSpPr>
              <p:nvPr/>
            </p:nvSpPr>
            <p:spPr bwMode="auto">
              <a:xfrm>
                <a:off x="3541427" y="2965477"/>
                <a:ext cx="438991" cy="122467"/>
              </a:xfrm>
              <a:custGeom>
                <a:avLst/>
                <a:gdLst>
                  <a:gd name="T0" fmla="*/ 0 w 21342"/>
                  <a:gd name="T1" fmla="*/ 0 h 21589"/>
                  <a:gd name="T2" fmla="*/ 0 w 21342"/>
                  <a:gd name="T3" fmla="*/ 0 h 21589"/>
                  <a:gd name="T4" fmla="*/ 0 w 21342"/>
                  <a:gd name="T5" fmla="*/ 0 h 21589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342" h="21589" fill="none" extrusionOk="0">
                    <a:moveTo>
                      <a:pt x="680" y="-1"/>
                    </a:moveTo>
                    <a:cubicBezTo>
                      <a:pt x="11063" y="326"/>
                      <a:pt x="19742" y="7998"/>
                      <a:pt x="21342" y="18262"/>
                    </a:cubicBezTo>
                  </a:path>
                  <a:path w="21342" h="21589" stroke="0" extrusionOk="0">
                    <a:moveTo>
                      <a:pt x="680" y="-1"/>
                    </a:moveTo>
                    <a:cubicBezTo>
                      <a:pt x="11063" y="326"/>
                      <a:pt x="19742" y="7998"/>
                      <a:pt x="21342" y="18262"/>
                    </a:cubicBezTo>
                    <a:lnTo>
                      <a:pt x="0" y="21589"/>
                    </a:lnTo>
                    <a:lnTo>
                      <a:pt x="680" y="-1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5" name="Arc 48"/>
              <p:cNvSpPr>
                <a:spLocks/>
              </p:cNvSpPr>
              <p:nvPr/>
            </p:nvSpPr>
            <p:spPr bwMode="auto">
              <a:xfrm flipH="1">
                <a:off x="3119246" y="2967638"/>
                <a:ext cx="432894" cy="137775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cxnSp>
            <p:nvCxnSpPr>
              <p:cNvPr id="86" name="Straight Arrow Connector 7"/>
              <p:cNvCxnSpPr>
                <a:cxnSpLocks noChangeShapeType="1"/>
              </p:cNvCxnSpPr>
              <p:nvPr/>
            </p:nvCxnSpPr>
            <p:spPr bwMode="auto">
              <a:xfrm>
                <a:off x="4474205" y="3475687"/>
                <a:ext cx="642308" cy="9273"/>
              </a:xfrm>
              <a:prstGeom prst="straightConnector1">
                <a:avLst/>
              </a:prstGeom>
              <a:noFill/>
              <a:ln w="38100" algn="ctr">
                <a:solidFill>
                  <a:schemeClr val="tx1"/>
                </a:solidFill>
                <a:round/>
                <a:headEnd/>
                <a:tailEnd type="arrow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87" name="Line 45"/>
              <p:cNvSpPr>
                <a:spLocks noChangeShapeType="1"/>
              </p:cNvSpPr>
              <p:nvPr/>
            </p:nvSpPr>
            <p:spPr bwMode="auto">
              <a:xfrm>
                <a:off x="3062240" y="3404324"/>
                <a:ext cx="0" cy="31138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8" name="Line 45"/>
              <p:cNvSpPr>
                <a:spLocks noChangeShapeType="1"/>
              </p:cNvSpPr>
              <p:nvPr/>
            </p:nvSpPr>
            <p:spPr bwMode="auto">
              <a:xfrm>
                <a:off x="3957935" y="3404324"/>
                <a:ext cx="0" cy="31138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9" name="Line 45"/>
              <p:cNvSpPr>
                <a:spLocks noChangeShapeType="1"/>
              </p:cNvSpPr>
              <p:nvPr/>
            </p:nvSpPr>
            <p:spPr bwMode="auto">
              <a:xfrm>
                <a:off x="4074443" y="3404324"/>
                <a:ext cx="0" cy="31138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 type="triangle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0" name="Rectangle 37"/>
              <p:cNvSpPr>
                <a:spLocks noChangeArrowheads="1"/>
              </p:cNvSpPr>
              <p:nvPr/>
            </p:nvSpPr>
            <p:spPr bwMode="auto">
              <a:xfrm>
                <a:off x="5281529" y="3196220"/>
                <a:ext cx="766800" cy="577665"/>
              </a:xfrm>
              <a:prstGeom prst="rect">
                <a:avLst/>
              </a:prstGeom>
              <a:solidFill>
                <a:schemeClr val="accent1">
                  <a:lumMod val="20000"/>
                  <a:lumOff val="80000"/>
                </a:scheme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endParaRPr lang="en-US" altLang="en-US" sz="2400" smtClean="0">
                  <a:solidFill>
                    <a:schemeClr val="accent2"/>
                  </a:solidFill>
                </a:endParaRPr>
              </a:p>
            </p:txBody>
          </p:sp>
          <p:sp>
            <p:nvSpPr>
              <p:cNvPr id="91" name="Rectangle 38"/>
              <p:cNvSpPr>
                <a:spLocks noChangeArrowheads="1"/>
              </p:cNvSpPr>
              <p:nvPr/>
            </p:nvSpPr>
            <p:spPr bwMode="auto">
              <a:xfrm>
                <a:off x="6205500" y="3196220"/>
                <a:ext cx="766800" cy="577665"/>
              </a:xfrm>
              <a:prstGeom prst="rect">
                <a:avLst/>
              </a:prstGeom>
              <a:solidFill>
                <a:schemeClr val="accent1">
                  <a:lumMod val="20000"/>
                  <a:lumOff val="80000"/>
                </a:scheme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endParaRPr lang="en-US" altLang="en-US" sz="2400" smtClean="0">
                  <a:solidFill>
                    <a:schemeClr val="accent2"/>
                  </a:solidFill>
                </a:endParaRPr>
              </a:p>
            </p:txBody>
          </p:sp>
          <p:sp>
            <p:nvSpPr>
              <p:cNvPr id="92" name="Line 39"/>
              <p:cNvSpPr>
                <a:spLocks noChangeShapeType="1"/>
              </p:cNvSpPr>
              <p:nvPr/>
            </p:nvSpPr>
            <p:spPr bwMode="auto">
              <a:xfrm>
                <a:off x="5364187" y="3574294"/>
                <a:ext cx="56053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3" name="Line 40"/>
              <p:cNvSpPr>
                <a:spLocks noChangeShapeType="1"/>
              </p:cNvSpPr>
              <p:nvPr/>
            </p:nvSpPr>
            <p:spPr bwMode="auto">
              <a:xfrm>
                <a:off x="5364187" y="3307094"/>
                <a:ext cx="561749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4" name="Line 41"/>
              <p:cNvSpPr>
                <a:spLocks noChangeShapeType="1"/>
              </p:cNvSpPr>
              <p:nvPr/>
            </p:nvSpPr>
            <p:spPr bwMode="auto">
              <a:xfrm>
                <a:off x="6322816" y="3574294"/>
                <a:ext cx="561749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" name="Line 42"/>
              <p:cNvSpPr>
                <a:spLocks noChangeShapeType="1"/>
              </p:cNvSpPr>
              <p:nvPr/>
            </p:nvSpPr>
            <p:spPr bwMode="auto">
              <a:xfrm>
                <a:off x="6308588" y="3307094"/>
                <a:ext cx="56053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6" name="Text Box 63"/>
              <p:cNvSpPr txBox="1">
                <a:spLocks noChangeArrowheads="1"/>
              </p:cNvSpPr>
              <p:nvPr/>
            </p:nvSpPr>
            <p:spPr bwMode="auto">
              <a:xfrm>
                <a:off x="6359525" y="2673031"/>
                <a:ext cx="418776" cy="5848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b="1">
                    <a:solidFill>
                      <a:srgbClr val="FF0000"/>
                    </a:solidFill>
                  </a:rPr>
                  <a:t>+</a:t>
                </a:r>
              </a:p>
            </p:txBody>
          </p:sp>
          <p:sp>
            <p:nvSpPr>
              <p:cNvPr id="97" name="Line 45"/>
              <p:cNvSpPr>
                <a:spLocks noChangeShapeType="1"/>
              </p:cNvSpPr>
              <p:nvPr/>
            </p:nvSpPr>
            <p:spPr bwMode="auto">
              <a:xfrm>
                <a:off x="5652670" y="3415337"/>
                <a:ext cx="0" cy="31138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8" name="Line 45"/>
              <p:cNvSpPr>
                <a:spLocks noChangeShapeType="1"/>
              </p:cNvSpPr>
              <p:nvPr/>
            </p:nvSpPr>
            <p:spPr bwMode="auto">
              <a:xfrm>
                <a:off x="6548365" y="3415337"/>
                <a:ext cx="0" cy="31138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9" name="Line 45"/>
              <p:cNvSpPr>
                <a:spLocks noChangeShapeType="1"/>
              </p:cNvSpPr>
              <p:nvPr/>
            </p:nvSpPr>
            <p:spPr bwMode="auto">
              <a:xfrm>
                <a:off x="5759844" y="3415337"/>
                <a:ext cx="0" cy="31138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 type="triangle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0" name="TextBox 8"/>
              <p:cNvSpPr txBox="1">
                <a:spLocks noChangeArrowheads="1"/>
              </p:cNvSpPr>
              <p:nvPr/>
            </p:nvSpPr>
            <p:spPr bwMode="auto">
              <a:xfrm>
                <a:off x="606107" y="2795877"/>
                <a:ext cx="1883863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400" dirty="0"/>
                  <a:t>Hole transfer:</a:t>
                </a:r>
              </a:p>
            </p:txBody>
          </p:sp>
        </p:grpSp>
      </p:grpSp>
      <p:pic>
        <p:nvPicPr>
          <p:cNvPr id="103" name="Picture 10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80371" y="505520"/>
            <a:ext cx="6223693" cy="3397081"/>
          </a:xfrm>
          <a:prstGeom prst="rect">
            <a:avLst/>
          </a:prstGeom>
        </p:spPr>
      </p:pic>
      <p:sp>
        <p:nvSpPr>
          <p:cNvPr id="104" name="TextBox 103"/>
          <p:cNvSpPr txBox="1"/>
          <p:nvPr/>
        </p:nvSpPr>
        <p:spPr>
          <a:xfrm>
            <a:off x="7345753" y="5228460"/>
            <a:ext cx="364472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chematic showing hole/charge transfer between neighboring units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5" name="Text Box 5"/>
          <p:cNvSpPr txBox="1">
            <a:spLocks noChangeArrowheads="1"/>
          </p:cNvSpPr>
          <p:nvPr/>
        </p:nvSpPr>
        <p:spPr bwMode="auto">
          <a:xfrm>
            <a:off x="2428215" y="0"/>
            <a:ext cx="851547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dirty="0"/>
              <a:t>Modelling </a:t>
            </a:r>
            <a:r>
              <a:rPr lang="en-US" altLang="en-US" sz="2400" b="1" dirty="0" smtClean="0"/>
              <a:t>the Holstein Hamiltonian with </a:t>
            </a:r>
            <a:r>
              <a:rPr lang="en-US" altLang="en-US" sz="2400" b="1" dirty="0" err="1" smtClean="0"/>
              <a:t>multiparticle</a:t>
            </a:r>
            <a:r>
              <a:rPr lang="en-US" altLang="en-US" sz="2400" b="1" dirty="0" smtClean="0"/>
              <a:t> basis set</a:t>
            </a:r>
            <a:endParaRPr lang="en-US" alt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10183442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85849" name="Group 89"/>
          <p:cNvGrpSpPr>
            <a:grpSpLocks/>
          </p:cNvGrpSpPr>
          <p:nvPr/>
        </p:nvGrpSpPr>
        <p:grpSpPr bwMode="auto">
          <a:xfrm>
            <a:off x="3816350" y="2243138"/>
            <a:ext cx="6053138" cy="3128962"/>
            <a:chOff x="1435" y="1412"/>
            <a:chExt cx="3813" cy="1971"/>
          </a:xfrm>
        </p:grpSpPr>
        <p:grpSp>
          <p:nvGrpSpPr>
            <p:cNvPr id="12376" name="Group 78"/>
            <p:cNvGrpSpPr>
              <a:grpSpLocks/>
            </p:cNvGrpSpPr>
            <p:nvPr/>
          </p:nvGrpSpPr>
          <p:grpSpPr bwMode="auto">
            <a:xfrm>
              <a:off x="1435" y="1708"/>
              <a:ext cx="620" cy="1553"/>
              <a:chOff x="1325" y="1716"/>
              <a:chExt cx="620" cy="1553"/>
            </a:xfrm>
          </p:grpSpPr>
          <p:sp>
            <p:nvSpPr>
              <p:cNvPr id="12378" name="Line 79"/>
              <p:cNvSpPr>
                <a:spLocks noChangeShapeType="1"/>
              </p:cNvSpPr>
              <p:nvPr/>
            </p:nvSpPr>
            <p:spPr bwMode="auto">
              <a:xfrm>
                <a:off x="1434" y="1716"/>
                <a:ext cx="0" cy="1405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379" name="Line 80"/>
              <p:cNvSpPr>
                <a:spLocks noChangeShapeType="1"/>
              </p:cNvSpPr>
              <p:nvPr/>
            </p:nvSpPr>
            <p:spPr bwMode="auto">
              <a:xfrm>
                <a:off x="1325" y="1716"/>
                <a:ext cx="0" cy="1553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380" name="Line 81"/>
              <p:cNvSpPr>
                <a:spLocks noChangeShapeType="1"/>
              </p:cNvSpPr>
              <p:nvPr/>
            </p:nvSpPr>
            <p:spPr bwMode="auto">
              <a:xfrm>
                <a:off x="1535" y="1716"/>
                <a:ext cx="0" cy="1269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381" name="Text Box 82"/>
              <p:cNvSpPr txBox="1">
                <a:spLocks noChangeArrowheads="1"/>
              </p:cNvSpPr>
              <p:nvPr/>
            </p:nvSpPr>
            <p:spPr bwMode="auto">
              <a:xfrm>
                <a:off x="1634" y="1937"/>
                <a:ext cx="308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1800">
                    <a:solidFill>
                      <a:srgbClr val="FF3300"/>
                    </a:solidFill>
                  </a:rPr>
                  <a:t>0-0</a:t>
                </a:r>
              </a:p>
            </p:txBody>
          </p:sp>
          <p:sp>
            <p:nvSpPr>
              <p:cNvPr id="12382" name="Text Box 83"/>
              <p:cNvSpPr txBox="1">
                <a:spLocks noChangeArrowheads="1"/>
              </p:cNvSpPr>
              <p:nvPr/>
            </p:nvSpPr>
            <p:spPr bwMode="auto">
              <a:xfrm>
                <a:off x="1635" y="2100"/>
                <a:ext cx="310" cy="23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1800">
                    <a:solidFill>
                      <a:srgbClr val="FF3300"/>
                    </a:solidFill>
                  </a:rPr>
                  <a:t>0-1</a:t>
                </a:r>
              </a:p>
            </p:txBody>
          </p:sp>
          <p:sp>
            <p:nvSpPr>
              <p:cNvPr id="12383" name="Text Box 84"/>
              <p:cNvSpPr txBox="1">
                <a:spLocks noChangeArrowheads="1"/>
              </p:cNvSpPr>
              <p:nvPr/>
            </p:nvSpPr>
            <p:spPr bwMode="auto">
              <a:xfrm>
                <a:off x="1635" y="2284"/>
                <a:ext cx="310" cy="23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1800">
                    <a:solidFill>
                      <a:srgbClr val="FF3300"/>
                    </a:solidFill>
                  </a:rPr>
                  <a:t>0-2</a:t>
                </a:r>
              </a:p>
            </p:txBody>
          </p:sp>
          <p:sp>
            <p:nvSpPr>
              <p:cNvPr id="12384" name="Line 85"/>
              <p:cNvSpPr>
                <a:spLocks noChangeShapeType="1"/>
              </p:cNvSpPr>
              <p:nvPr/>
            </p:nvSpPr>
            <p:spPr bwMode="auto">
              <a:xfrm flipV="1">
                <a:off x="1325" y="2036"/>
                <a:ext cx="306" cy="1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 type="triangle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385" name="Line 86"/>
              <p:cNvSpPr>
                <a:spLocks noChangeShapeType="1"/>
              </p:cNvSpPr>
              <p:nvPr/>
            </p:nvSpPr>
            <p:spPr bwMode="auto">
              <a:xfrm>
                <a:off x="1520" y="2374"/>
                <a:ext cx="176" cy="0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 type="triangle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386" name="Line 87"/>
              <p:cNvSpPr>
                <a:spLocks noChangeShapeType="1"/>
              </p:cNvSpPr>
              <p:nvPr/>
            </p:nvSpPr>
            <p:spPr bwMode="auto">
              <a:xfrm>
                <a:off x="1458" y="2218"/>
                <a:ext cx="238" cy="0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 type="triangle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aphicFrame>
          <p:nvGraphicFramePr>
            <p:cNvPr id="12377" name="Object 88"/>
            <p:cNvGraphicFramePr>
              <a:graphicFrameLocks noChangeAspect="1"/>
            </p:cNvGraphicFramePr>
            <p:nvPr/>
          </p:nvGraphicFramePr>
          <p:xfrm>
            <a:off x="2896" y="1412"/>
            <a:ext cx="2352" cy="19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2" name="Graph" r:id="rId4" imgW="3162605" imgH="2650541" progId="Origin50.Graph">
                    <p:embed/>
                  </p:oleObj>
                </mc:Choice>
                <mc:Fallback>
                  <p:oleObj name="Graph" r:id="rId4" imgW="3162605" imgH="2650541" progId="Origin50.Graph">
                    <p:embed/>
                    <p:pic>
                      <p:nvPicPr>
                        <p:cNvPr id="12377" name="Object 8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96" y="1412"/>
                          <a:ext cx="2352" cy="19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85774" name="Group 14"/>
          <p:cNvGrpSpPr>
            <a:grpSpLocks/>
          </p:cNvGrpSpPr>
          <p:nvPr/>
        </p:nvGrpSpPr>
        <p:grpSpPr bwMode="auto">
          <a:xfrm>
            <a:off x="6527801" y="981075"/>
            <a:ext cx="2225675" cy="933450"/>
            <a:chOff x="3179" y="845"/>
            <a:chExt cx="1402" cy="588"/>
          </a:xfrm>
        </p:grpSpPr>
        <p:sp>
          <p:nvSpPr>
            <p:cNvPr id="12374" name="Text Box 15"/>
            <p:cNvSpPr txBox="1">
              <a:spLocks noChangeArrowheads="1"/>
            </p:cNvSpPr>
            <p:nvPr/>
          </p:nvSpPr>
          <p:spPr bwMode="auto">
            <a:xfrm>
              <a:off x="3179" y="845"/>
              <a:ext cx="138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000"/>
                <a:t>Huang-Rhys factor:</a:t>
              </a:r>
            </a:p>
          </p:txBody>
        </p:sp>
        <p:graphicFrame>
          <p:nvGraphicFramePr>
            <p:cNvPr id="12375" name="Object 16"/>
            <p:cNvGraphicFramePr>
              <a:graphicFrameLocks noChangeAspect="1"/>
            </p:cNvGraphicFramePr>
            <p:nvPr/>
          </p:nvGraphicFramePr>
          <p:xfrm>
            <a:off x="3442" y="1157"/>
            <a:ext cx="1139" cy="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3" name="Equation" r:id="rId6" imgW="1409088" imgH="342751" progId="Equation.3">
                    <p:embed/>
                  </p:oleObj>
                </mc:Choice>
                <mc:Fallback>
                  <p:oleObj name="Equation" r:id="rId6" imgW="1409088" imgH="342751" progId="Equation.3">
                    <p:embed/>
                    <p:pic>
                      <p:nvPicPr>
                        <p:cNvPr id="12375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42" y="1157"/>
                          <a:ext cx="1139" cy="2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85777" name="Group 17"/>
          <p:cNvGrpSpPr>
            <a:grpSpLocks/>
          </p:cNvGrpSpPr>
          <p:nvPr/>
        </p:nvGrpSpPr>
        <p:grpSpPr bwMode="auto">
          <a:xfrm>
            <a:off x="6867525" y="5437188"/>
            <a:ext cx="2901950" cy="1249362"/>
            <a:chOff x="3211" y="1508"/>
            <a:chExt cx="1828" cy="787"/>
          </a:xfrm>
        </p:grpSpPr>
        <p:sp>
          <p:nvSpPr>
            <p:cNvPr id="12372" name="Text Box 18"/>
            <p:cNvSpPr txBox="1">
              <a:spLocks noChangeArrowheads="1"/>
            </p:cNvSpPr>
            <p:nvPr/>
          </p:nvSpPr>
          <p:spPr bwMode="auto">
            <a:xfrm>
              <a:off x="3211" y="1508"/>
              <a:ext cx="182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000"/>
                <a:t>Franck-Condon Factors:</a:t>
              </a:r>
            </a:p>
          </p:txBody>
        </p:sp>
        <p:graphicFrame>
          <p:nvGraphicFramePr>
            <p:cNvPr id="12373" name="Object 19"/>
            <p:cNvGraphicFramePr>
              <a:graphicFrameLocks noChangeAspect="1"/>
            </p:cNvGraphicFramePr>
            <p:nvPr/>
          </p:nvGraphicFramePr>
          <p:xfrm>
            <a:off x="3461" y="1787"/>
            <a:ext cx="1208" cy="5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4" name="Equation" r:id="rId8" imgW="1117600" imgH="469900" progId="Equation.3">
                    <p:embed/>
                  </p:oleObj>
                </mc:Choice>
                <mc:Fallback>
                  <p:oleObj name="Equation" r:id="rId8" imgW="1117600" imgH="469900" progId="Equation.3">
                    <p:embed/>
                    <p:pic>
                      <p:nvPicPr>
                        <p:cNvPr id="12373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61" y="1787"/>
                          <a:ext cx="1208" cy="5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293" name="Text Box 20"/>
          <p:cNvSpPr txBox="1">
            <a:spLocks noChangeArrowheads="1"/>
          </p:cNvSpPr>
          <p:nvPr/>
        </p:nvSpPr>
        <p:spPr bwMode="auto">
          <a:xfrm>
            <a:off x="2881150" y="-1588"/>
            <a:ext cx="6402715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chemeClr val="accent2"/>
                </a:solidFill>
                <a:latin typeface="Arial" panose="020B0604020202020204" pitchFamily="34" charset="0"/>
              </a:rPr>
              <a:t>Optical excitations in Non-rigid Molecules: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chemeClr val="accent2"/>
                </a:solidFill>
                <a:latin typeface="Arial" panose="020B0604020202020204" pitchFamily="34" charset="0"/>
              </a:rPr>
              <a:t>Displaced Oscillators</a:t>
            </a:r>
          </a:p>
        </p:txBody>
      </p:sp>
      <p:grpSp>
        <p:nvGrpSpPr>
          <p:cNvPr id="12294" name="Group 21"/>
          <p:cNvGrpSpPr>
            <a:grpSpLocks/>
          </p:cNvGrpSpPr>
          <p:nvPr/>
        </p:nvGrpSpPr>
        <p:grpSpPr bwMode="auto">
          <a:xfrm>
            <a:off x="1878013" y="1173164"/>
            <a:ext cx="4354512" cy="5494337"/>
            <a:chOff x="223" y="739"/>
            <a:chExt cx="2743" cy="3461"/>
          </a:xfrm>
        </p:grpSpPr>
        <p:grpSp>
          <p:nvGrpSpPr>
            <p:cNvPr id="12317" name="Group 22"/>
            <p:cNvGrpSpPr>
              <a:grpSpLocks/>
            </p:cNvGrpSpPr>
            <p:nvPr/>
          </p:nvGrpSpPr>
          <p:grpSpPr bwMode="auto">
            <a:xfrm>
              <a:off x="717" y="3721"/>
              <a:ext cx="1676" cy="479"/>
              <a:chOff x="2784" y="1438"/>
              <a:chExt cx="2931" cy="1154"/>
            </a:xfrm>
          </p:grpSpPr>
          <p:pic>
            <p:nvPicPr>
              <p:cNvPr id="12348" name="Picture 23"/>
              <p:cNvPicPr>
                <a:picLocks noChangeAspect="1" noChangeArrowheads="1"/>
              </p:cNvPicPr>
              <p:nvPr/>
            </p:nvPicPr>
            <p:blipFill>
              <a:blip r:embed="rId10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2225" t="19153" r="45241" b="61673"/>
              <a:stretch>
                <a:fillRect/>
              </a:stretch>
            </p:blipFill>
            <p:spPr bwMode="auto">
              <a:xfrm>
                <a:off x="2784" y="1438"/>
                <a:ext cx="2931" cy="11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grpSp>
            <p:nvGrpSpPr>
              <p:cNvPr id="12349" name="Group 24"/>
              <p:cNvGrpSpPr>
                <a:grpSpLocks/>
              </p:cNvGrpSpPr>
              <p:nvPr/>
            </p:nvGrpSpPr>
            <p:grpSpPr bwMode="auto">
              <a:xfrm>
                <a:off x="3087" y="1536"/>
                <a:ext cx="2333" cy="948"/>
                <a:chOff x="3087" y="1536"/>
                <a:chExt cx="2333" cy="948"/>
              </a:xfrm>
            </p:grpSpPr>
            <p:grpSp>
              <p:nvGrpSpPr>
                <p:cNvPr id="12350" name="Group 25"/>
                <p:cNvGrpSpPr>
                  <a:grpSpLocks/>
                </p:cNvGrpSpPr>
                <p:nvPr/>
              </p:nvGrpSpPr>
              <p:grpSpPr bwMode="auto">
                <a:xfrm>
                  <a:off x="3648" y="1632"/>
                  <a:ext cx="560" cy="852"/>
                  <a:chOff x="3642" y="1644"/>
                  <a:chExt cx="560" cy="852"/>
                </a:xfrm>
              </p:grpSpPr>
              <p:sp>
                <p:nvSpPr>
                  <p:cNvPr id="12367" name="Line 26"/>
                  <p:cNvSpPr>
                    <a:spLocks noChangeShapeType="1"/>
                  </p:cNvSpPr>
                  <p:nvPr/>
                </p:nvSpPr>
                <p:spPr bwMode="auto">
                  <a:xfrm rot="18000000" flipV="1">
                    <a:off x="3936" y="2304"/>
                    <a:ext cx="192" cy="192"/>
                  </a:xfrm>
                  <a:prstGeom prst="line">
                    <a:avLst/>
                  </a:prstGeom>
                  <a:noFill/>
                  <a:ln w="38100">
                    <a:solidFill>
                      <a:srgbClr val="00FFFF"/>
                    </a:solidFill>
                    <a:round/>
                    <a:headEnd type="arrow" w="sm" len="sm"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2368" name="Line 27"/>
                  <p:cNvSpPr>
                    <a:spLocks noChangeShapeType="1"/>
                  </p:cNvSpPr>
                  <p:nvPr/>
                </p:nvSpPr>
                <p:spPr bwMode="auto">
                  <a:xfrm rot="18000000" flipV="1">
                    <a:off x="3977" y="1656"/>
                    <a:ext cx="146" cy="121"/>
                  </a:xfrm>
                  <a:prstGeom prst="line">
                    <a:avLst/>
                  </a:prstGeom>
                  <a:noFill/>
                  <a:ln w="38100">
                    <a:solidFill>
                      <a:srgbClr val="00FFFF"/>
                    </a:solidFill>
                    <a:round/>
                    <a:headEnd/>
                    <a:tailEnd type="arrow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2369" name="Line 28"/>
                  <p:cNvSpPr>
                    <a:spLocks noChangeShapeType="1"/>
                  </p:cNvSpPr>
                  <p:nvPr/>
                </p:nvSpPr>
                <p:spPr bwMode="auto">
                  <a:xfrm rot="18000000" flipV="1">
                    <a:off x="3724" y="1681"/>
                    <a:ext cx="104" cy="176"/>
                  </a:xfrm>
                  <a:prstGeom prst="line">
                    <a:avLst/>
                  </a:prstGeom>
                  <a:noFill/>
                  <a:ln w="38100">
                    <a:solidFill>
                      <a:srgbClr val="00FFFF"/>
                    </a:solidFill>
                    <a:round/>
                    <a:headEnd/>
                    <a:tailEnd type="arrow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2370" name="Line 29"/>
                  <p:cNvSpPr>
                    <a:spLocks noChangeShapeType="1"/>
                  </p:cNvSpPr>
                  <p:nvPr/>
                </p:nvSpPr>
                <p:spPr bwMode="auto">
                  <a:xfrm rot="18000000" flipV="1">
                    <a:off x="4106" y="1904"/>
                    <a:ext cx="144" cy="48"/>
                  </a:xfrm>
                  <a:prstGeom prst="line">
                    <a:avLst/>
                  </a:prstGeom>
                  <a:noFill/>
                  <a:ln w="38100">
                    <a:solidFill>
                      <a:srgbClr val="00FFFF"/>
                    </a:solidFill>
                    <a:round/>
                    <a:headEnd/>
                    <a:tailEnd type="arrow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2371" name="Line 30"/>
                  <p:cNvSpPr>
                    <a:spLocks noChangeShapeType="1"/>
                  </p:cNvSpPr>
                  <p:nvPr/>
                </p:nvSpPr>
                <p:spPr bwMode="auto">
                  <a:xfrm rot="18000000" flipV="1">
                    <a:off x="3666" y="1868"/>
                    <a:ext cx="96" cy="144"/>
                  </a:xfrm>
                  <a:prstGeom prst="line">
                    <a:avLst/>
                  </a:prstGeom>
                  <a:noFill/>
                  <a:ln w="38100">
                    <a:solidFill>
                      <a:srgbClr val="00FFFF"/>
                    </a:solidFill>
                    <a:round/>
                    <a:headEnd/>
                    <a:tailEnd type="arrow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2351" name="Group 31"/>
                <p:cNvGrpSpPr>
                  <a:grpSpLocks/>
                </p:cNvGrpSpPr>
                <p:nvPr/>
              </p:nvGrpSpPr>
              <p:grpSpPr bwMode="auto">
                <a:xfrm>
                  <a:off x="4320" y="1536"/>
                  <a:ext cx="502" cy="832"/>
                  <a:chOff x="4320" y="1536"/>
                  <a:chExt cx="502" cy="832"/>
                </a:xfrm>
              </p:grpSpPr>
              <p:sp>
                <p:nvSpPr>
                  <p:cNvPr id="12362" name="Line 32"/>
                  <p:cNvSpPr>
                    <a:spLocks noChangeShapeType="1"/>
                  </p:cNvSpPr>
                  <p:nvPr/>
                </p:nvSpPr>
                <p:spPr bwMode="auto">
                  <a:xfrm rot="18000000" flipV="1">
                    <a:off x="4416" y="1536"/>
                    <a:ext cx="192" cy="192"/>
                  </a:xfrm>
                  <a:prstGeom prst="line">
                    <a:avLst/>
                  </a:prstGeom>
                  <a:noFill/>
                  <a:ln w="38100">
                    <a:solidFill>
                      <a:srgbClr val="00FFFF"/>
                    </a:solidFill>
                    <a:round/>
                    <a:headEnd/>
                    <a:tailEnd type="arrow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2363" name="Line 33"/>
                  <p:cNvSpPr>
                    <a:spLocks noChangeShapeType="1"/>
                  </p:cNvSpPr>
                  <p:nvPr/>
                </p:nvSpPr>
                <p:spPr bwMode="auto">
                  <a:xfrm rot="18000000" flipH="1">
                    <a:off x="4299" y="2085"/>
                    <a:ext cx="112" cy="70"/>
                  </a:xfrm>
                  <a:prstGeom prst="line">
                    <a:avLst/>
                  </a:prstGeom>
                  <a:noFill/>
                  <a:ln w="38100">
                    <a:solidFill>
                      <a:srgbClr val="00FFFF"/>
                    </a:solidFill>
                    <a:round/>
                    <a:headEnd/>
                    <a:tailEnd type="arrow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2364" name="Line 34"/>
                  <p:cNvSpPr>
                    <a:spLocks noChangeShapeType="1"/>
                  </p:cNvSpPr>
                  <p:nvPr/>
                </p:nvSpPr>
                <p:spPr bwMode="auto">
                  <a:xfrm rot="18000000" flipH="1">
                    <a:off x="4731" y="2085"/>
                    <a:ext cx="112" cy="70"/>
                  </a:xfrm>
                  <a:prstGeom prst="line">
                    <a:avLst/>
                  </a:prstGeom>
                  <a:noFill/>
                  <a:ln w="38100">
                    <a:solidFill>
                      <a:srgbClr val="00FFFF"/>
                    </a:solidFill>
                    <a:round/>
                    <a:headEnd/>
                    <a:tailEnd type="arrow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2365" name="Line 35"/>
                  <p:cNvSpPr>
                    <a:spLocks noChangeShapeType="1"/>
                  </p:cNvSpPr>
                  <p:nvPr/>
                </p:nvSpPr>
                <p:spPr bwMode="auto">
                  <a:xfrm rot="18000000" flipH="1">
                    <a:off x="4443" y="2277"/>
                    <a:ext cx="112" cy="70"/>
                  </a:xfrm>
                  <a:prstGeom prst="line">
                    <a:avLst/>
                  </a:prstGeom>
                  <a:noFill/>
                  <a:ln w="38100">
                    <a:solidFill>
                      <a:srgbClr val="00FFFF"/>
                    </a:solidFill>
                    <a:round/>
                    <a:headEnd/>
                    <a:tailEnd type="arrow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2366" name="Line 36"/>
                  <p:cNvSpPr>
                    <a:spLocks noChangeShapeType="1"/>
                  </p:cNvSpPr>
                  <p:nvPr/>
                </p:nvSpPr>
                <p:spPr bwMode="auto">
                  <a:xfrm rot="18000000" flipH="1">
                    <a:off x="4683" y="2277"/>
                    <a:ext cx="112" cy="70"/>
                  </a:xfrm>
                  <a:prstGeom prst="line">
                    <a:avLst/>
                  </a:prstGeom>
                  <a:noFill/>
                  <a:ln w="38100">
                    <a:solidFill>
                      <a:srgbClr val="00FFFF"/>
                    </a:solidFill>
                    <a:round/>
                    <a:headEnd/>
                    <a:tailEnd type="arrow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sp>
              <p:nvSpPr>
                <p:cNvPr id="12352" name="Line 37"/>
                <p:cNvSpPr>
                  <a:spLocks noChangeShapeType="1"/>
                </p:cNvSpPr>
                <p:nvPr/>
              </p:nvSpPr>
              <p:spPr bwMode="auto">
                <a:xfrm rot="18000000" flipV="1">
                  <a:off x="3253" y="1829"/>
                  <a:ext cx="65" cy="65"/>
                </a:xfrm>
                <a:prstGeom prst="line">
                  <a:avLst/>
                </a:prstGeom>
                <a:noFill/>
                <a:ln w="38100">
                  <a:solidFill>
                    <a:srgbClr val="00FFFF"/>
                  </a:solidFill>
                  <a:round/>
                  <a:headEnd/>
                  <a:tailEnd type="arrow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353" name="Line 38"/>
                <p:cNvSpPr>
                  <a:spLocks noChangeShapeType="1"/>
                </p:cNvSpPr>
                <p:nvPr/>
              </p:nvSpPr>
              <p:spPr bwMode="auto">
                <a:xfrm rot="18000000" flipH="1">
                  <a:off x="3082" y="2209"/>
                  <a:ext cx="53" cy="43"/>
                </a:xfrm>
                <a:prstGeom prst="line">
                  <a:avLst/>
                </a:prstGeom>
                <a:noFill/>
                <a:ln w="38100">
                  <a:solidFill>
                    <a:srgbClr val="00FFFF"/>
                  </a:solidFill>
                  <a:round/>
                  <a:headEnd/>
                  <a:tailEnd type="arrow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354" name="Line 39"/>
                <p:cNvSpPr>
                  <a:spLocks noChangeShapeType="1"/>
                </p:cNvSpPr>
                <p:nvPr/>
              </p:nvSpPr>
              <p:spPr bwMode="auto">
                <a:xfrm rot="18000000" flipH="1">
                  <a:off x="3552" y="2160"/>
                  <a:ext cx="48" cy="48"/>
                </a:xfrm>
                <a:prstGeom prst="line">
                  <a:avLst/>
                </a:prstGeom>
                <a:noFill/>
                <a:ln w="38100">
                  <a:solidFill>
                    <a:srgbClr val="00FFFF"/>
                  </a:solidFill>
                  <a:round/>
                  <a:headEnd/>
                  <a:tailEnd type="arrow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355" name="Line 40"/>
                <p:cNvSpPr>
                  <a:spLocks noChangeShapeType="1"/>
                </p:cNvSpPr>
                <p:nvPr/>
              </p:nvSpPr>
              <p:spPr bwMode="auto">
                <a:xfrm rot="18000000" flipH="1">
                  <a:off x="3197" y="2371"/>
                  <a:ext cx="96" cy="48"/>
                </a:xfrm>
                <a:prstGeom prst="line">
                  <a:avLst/>
                </a:prstGeom>
                <a:noFill/>
                <a:ln w="38100">
                  <a:solidFill>
                    <a:srgbClr val="00FFFF"/>
                  </a:solidFill>
                  <a:round/>
                  <a:headEnd/>
                  <a:tailEnd type="arrow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356" name="Line 41"/>
                <p:cNvSpPr>
                  <a:spLocks noChangeShapeType="1"/>
                </p:cNvSpPr>
                <p:nvPr/>
              </p:nvSpPr>
              <p:spPr bwMode="auto">
                <a:xfrm rot="18000000" flipH="1">
                  <a:off x="3473" y="2350"/>
                  <a:ext cx="48" cy="48"/>
                </a:xfrm>
                <a:prstGeom prst="line">
                  <a:avLst/>
                </a:prstGeom>
                <a:noFill/>
                <a:ln w="38100">
                  <a:solidFill>
                    <a:srgbClr val="00FFFF"/>
                  </a:solidFill>
                  <a:round/>
                  <a:headEnd/>
                  <a:tailEnd type="arrow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357" name="Line 42"/>
                <p:cNvSpPr>
                  <a:spLocks noChangeShapeType="1"/>
                </p:cNvSpPr>
                <p:nvPr/>
              </p:nvSpPr>
              <p:spPr bwMode="auto">
                <a:xfrm rot="18000000" flipV="1">
                  <a:off x="5178" y="2147"/>
                  <a:ext cx="96" cy="74"/>
                </a:xfrm>
                <a:prstGeom prst="line">
                  <a:avLst/>
                </a:prstGeom>
                <a:noFill/>
                <a:ln w="38100">
                  <a:solidFill>
                    <a:srgbClr val="00FFFF"/>
                  </a:solidFill>
                  <a:round/>
                  <a:headEnd type="arrow" w="sm" len="sm"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358" name="Line 43"/>
                <p:cNvSpPr>
                  <a:spLocks noChangeShapeType="1"/>
                </p:cNvSpPr>
                <p:nvPr/>
              </p:nvSpPr>
              <p:spPr bwMode="auto">
                <a:xfrm rot="18000000" flipV="1">
                  <a:off x="5252" y="1604"/>
                  <a:ext cx="98" cy="73"/>
                </a:xfrm>
                <a:prstGeom prst="line">
                  <a:avLst/>
                </a:prstGeom>
                <a:noFill/>
                <a:ln w="38100">
                  <a:solidFill>
                    <a:srgbClr val="00FFFF"/>
                  </a:solidFill>
                  <a:round/>
                  <a:headEnd/>
                  <a:tailEnd type="arrow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359" name="Line 44"/>
                <p:cNvSpPr>
                  <a:spLocks noChangeShapeType="1"/>
                </p:cNvSpPr>
                <p:nvPr/>
              </p:nvSpPr>
              <p:spPr bwMode="auto">
                <a:xfrm rot="18000000" flipV="1">
                  <a:off x="4995" y="1624"/>
                  <a:ext cx="45" cy="94"/>
                </a:xfrm>
                <a:prstGeom prst="line">
                  <a:avLst/>
                </a:prstGeom>
                <a:noFill/>
                <a:ln w="38100">
                  <a:solidFill>
                    <a:srgbClr val="00FFFF"/>
                  </a:solidFill>
                  <a:round/>
                  <a:headEnd/>
                  <a:tailEnd type="arrow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360" name="Line 45"/>
                <p:cNvSpPr>
                  <a:spLocks noChangeShapeType="1"/>
                </p:cNvSpPr>
                <p:nvPr/>
              </p:nvSpPr>
              <p:spPr bwMode="auto">
                <a:xfrm rot="18000000" flipV="1">
                  <a:off x="5365" y="1822"/>
                  <a:ext cx="89" cy="20"/>
                </a:xfrm>
                <a:prstGeom prst="line">
                  <a:avLst/>
                </a:prstGeom>
                <a:noFill/>
                <a:ln w="38100">
                  <a:solidFill>
                    <a:srgbClr val="00FFFF"/>
                  </a:solidFill>
                  <a:round/>
                  <a:headEnd/>
                  <a:tailEnd type="arrow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361" name="Line 46"/>
                <p:cNvSpPr>
                  <a:spLocks noChangeShapeType="1"/>
                </p:cNvSpPr>
                <p:nvPr/>
              </p:nvSpPr>
              <p:spPr bwMode="auto">
                <a:xfrm rot="18000000" flipV="1">
                  <a:off x="4920" y="1780"/>
                  <a:ext cx="20" cy="112"/>
                </a:xfrm>
                <a:prstGeom prst="line">
                  <a:avLst/>
                </a:prstGeom>
                <a:noFill/>
                <a:ln w="38100">
                  <a:solidFill>
                    <a:srgbClr val="00FFFF"/>
                  </a:solidFill>
                  <a:round/>
                  <a:headEnd/>
                  <a:tailEnd type="arrow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grpSp>
          <p:nvGrpSpPr>
            <p:cNvPr id="12318" name="Group 47"/>
            <p:cNvGrpSpPr>
              <a:grpSpLocks/>
            </p:cNvGrpSpPr>
            <p:nvPr/>
          </p:nvGrpSpPr>
          <p:grpSpPr bwMode="auto">
            <a:xfrm>
              <a:off x="544" y="2284"/>
              <a:ext cx="1333" cy="1103"/>
              <a:chOff x="5085" y="6487"/>
              <a:chExt cx="2739" cy="2304"/>
            </a:xfrm>
          </p:grpSpPr>
          <p:grpSp>
            <p:nvGrpSpPr>
              <p:cNvPr id="12342" name="Group 48"/>
              <p:cNvGrpSpPr>
                <a:grpSpLocks/>
              </p:cNvGrpSpPr>
              <p:nvPr/>
            </p:nvGrpSpPr>
            <p:grpSpPr bwMode="auto">
              <a:xfrm>
                <a:off x="5085" y="6487"/>
                <a:ext cx="2739" cy="2304"/>
                <a:chOff x="6045" y="7402"/>
                <a:chExt cx="2739" cy="2304"/>
              </a:xfrm>
            </p:grpSpPr>
            <p:sp>
              <p:nvSpPr>
                <p:cNvPr id="12346" name="Arc 49"/>
                <p:cNvSpPr>
                  <a:spLocks/>
                </p:cNvSpPr>
                <p:nvPr/>
              </p:nvSpPr>
              <p:spPr bwMode="auto">
                <a:xfrm rot="-10633019">
                  <a:off x="6045" y="7455"/>
                  <a:ext cx="1440" cy="2225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lnTo>
                        <a:pt x="-1" y="0"/>
                      </a:lnTo>
                      <a:close/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347" name="Arc 50"/>
                <p:cNvSpPr>
                  <a:spLocks/>
                </p:cNvSpPr>
                <p:nvPr/>
              </p:nvSpPr>
              <p:spPr bwMode="auto">
                <a:xfrm flipV="1">
                  <a:off x="7344" y="7402"/>
                  <a:ext cx="1440" cy="2304"/>
                </a:xfrm>
                <a:custGeom>
                  <a:avLst/>
                  <a:gdLst>
                    <a:gd name="T0" fmla="*/ 0 w 21600"/>
                    <a:gd name="T1" fmla="*/ 0 h 22372"/>
                    <a:gd name="T2" fmla="*/ 0 w 21600"/>
                    <a:gd name="T3" fmla="*/ 0 h 22372"/>
                    <a:gd name="T4" fmla="*/ 0 w 21600"/>
                    <a:gd name="T5" fmla="*/ 0 h 22372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21600" h="22372" fill="none" extrusionOk="0">
                      <a:moveTo>
                        <a:pt x="1794" y="-1"/>
                      </a:moveTo>
                      <a:cubicBezTo>
                        <a:pt x="12989" y="932"/>
                        <a:pt x="21600" y="10291"/>
                        <a:pt x="21600" y="21525"/>
                      </a:cubicBezTo>
                      <a:cubicBezTo>
                        <a:pt x="21600" y="21807"/>
                        <a:pt x="21594" y="22089"/>
                        <a:pt x="21583" y="22372"/>
                      </a:cubicBezTo>
                    </a:path>
                    <a:path w="21600" h="22372" stroke="0" extrusionOk="0">
                      <a:moveTo>
                        <a:pt x="1794" y="-1"/>
                      </a:moveTo>
                      <a:cubicBezTo>
                        <a:pt x="12989" y="932"/>
                        <a:pt x="21600" y="10291"/>
                        <a:pt x="21600" y="21525"/>
                      </a:cubicBezTo>
                      <a:cubicBezTo>
                        <a:pt x="21600" y="21807"/>
                        <a:pt x="21594" y="22089"/>
                        <a:pt x="21583" y="22372"/>
                      </a:cubicBezTo>
                      <a:lnTo>
                        <a:pt x="0" y="21525"/>
                      </a:lnTo>
                      <a:lnTo>
                        <a:pt x="1794" y="-1"/>
                      </a:lnTo>
                      <a:close/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12343" name="Line 51"/>
              <p:cNvSpPr>
                <a:spLocks noChangeShapeType="1"/>
              </p:cNvSpPr>
              <p:nvPr/>
            </p:nvSpPr>
            <p:spPr bwMode="auto">
              <a:xfrm>
                <a:off x="5820" y="8520"/>
                <a:ext cx="126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344" name="Line 52"/>
              <p:cNvSpPr>
                <a:spLocks noChangeShapeType="1"/>
              </p:cNvSpPr>
              <p:nvPr/>
            </p:nvSpPr>
            <p:spPr bwMode="auto">
              <a:xfrm>
                <a:off x="5580" y="8235"/>
                <a:ext cx="177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345" name="Line 53"/>
              <p:cNvSpPr>
                <a:spLocks noChangeShapeType="1"/>
              </p:cNvSpPr>
              <p:nvPr/>
            </p:nvSpPr>
            <p:spPr bwMode="auto">
              <a:xfrm>
                <a:off x="5415" y="7950"/>
                <a:ext cx="210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2319" name="Group 54"/>
            <p:cNvGrpSpPr>
              <a:grpSpLocks/>
            </p:cNvGrpSpPr>
            <p:nvPr/>
          </p:nvGrpSpPr>
          <p:grpSpPr bwMode="auto">
            <a:xfrm>
              <a:off x="946" y="739"/>
              <a:ext cx="1332" cy="1103"/>
              <a:chOff x="5085" y="6487"/>
              <a:chExt cx="2739" cy="2304"/>
            </a:xfrm>
          </p:grpSpPr>
          <p:grpSp>
            <p:nvGrpSpPr>
              <p:cNvPr id="12336" name="Group 55"/>
              <p:cNvGrpSpPr>
                <a:grpSpLocks/>
              </p:cNvGrpSpPr>
              <p:nvPr/>
            </p:nvGrpSpPr>
            <p:grpSpPr bwMode="auto">
              <a:xfrm>
                <a:off x="5085" y="6487"/>
                <a:ext cx="2739" cy="2304"/>
                <a:chOff x="6045" y="7402"/>
                <a:chExt cx="2739" cy="2304"/>
              </a:xfrm>
            </p:grpSpPr>
            <p:sp>
              <p:nvSpPr>
                <p:cNvPr id="12340" name="Arc 56"/>
                <p:cNvSpPr>
                  <a:spLocks/>
                </p:cNvSpPr>
                <p:nvPr/>
              </p:nvSpPr>
              <p:spPr bwMode="auto">
                <a:xfrm rot="-10633019">
                  <a:off x="6045" y="7455"/>
                  <a:ext cx="1440" cy="2225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lnTo>
                        <a:pt x="-1" y="0"/>
                      </a:lnTo>
                      <a:close/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341" name="Arc 57"/>
                <p:cNvSpPr>
                  <a:spLocks/>
                </p:cNvSpPr>
                <p:nvPr/>
              </p:nvSpPr>
              <p:spPr bwMode="auto">
                <a:xfrm flipV="1">
                  <a:off x="7344" y="7402"/>
                  <a:ext cx="1440" cy="2304"/>
                </a:xfrm>
                <a:custGeom>
                  <a:avLst/>
                  <a:gdLst>
                    <a:gd name="T0" fmla="*/ 0 w 21600"/>
                    <a:gd name="T1" fmla="*/ 0 h 22372"/>
                    <a:gd name="T2" fmla="*/ 0 w 21600"/>
                    <a:gd name="T3" fmla="*/ 0 h 22372"/>
                    <a:gd name="T4" fmla="*/ 0 w 21600"/>
                    <a:gd name="T5" fmla="*/ 0 h 22372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21600" h="22372" fill="none" extrusionOk="0">
                      <a:moveTo>
                        <a:pt x="1794" y="-1"/>
                      </a:moveTo>
                      <a:cubicBezTo>
                        <a:pt x="12989" y="932"/>
                        <a:pt x="21600" y="10291"/>
                        <a:pt x="21600" y="21525"/>
                      </a:cubicBezTo>
                      <a:cubicBezTo>
                        <a:pt x="21600" y="21807"/>
                        <a:pt x="21594" y="22089"/>
                        <a:pt x="21583" y="22372"/>
                      </a:cubicBezTo>
                    </a:path>
                    <a:path w="21600" h="22372" stroke="0" extrusionOk="0">
                      <a:moveTo>
                        <a:pt x="1794" y="-1"/>
                      </a:moveTo>
                      <a:cubicBezTo>
                        <a:pt x="12989" y="932"/>
                        <a:pt x="21600" y="10291"/>
                        <a:pt x="21600" y="21525"/>
                      </a:cubicBezTo>
                      <a:cubicBezTo>
                        <a:pt x="21600" y="21807"/>
                        <a:pt x="21594" y="22089"/>
                        <a:pt x="21583" y="22372"/>
                      </a:cubicBezTo>
                      <a:lnTo>
                        <a:pt x="0" y="21525"/>
                      </a:lnTo>
                      <a:lnTo>
                        <a:pt x="1794" y="-1"/>
                      </a:lnTo>
                      <a:close/>
                    </a:path>
                  </a:pathLst>
                </a:custGeom>
                <a:noFill/>
                <a:ln w="9525">
                  <a:solidFill>
                    <a:schemeClr val="tx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12337" name="Line 58"/>
              <p:cNvSpPr>
                <a:spLocks noChangeShapeType="1"/>
              </p:cNvSpPr>
              <p:nvPr/>
            </p:nvSpPr>
            <p:spPr bwMode="auto">
              <a:xfrm>
                <a:off x="5820" y="8520"/>
                <a:ext cx="126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338" name="Line 59"/>
              <p:cNvSpPr>
                <a:spLocks noChangeShapeType="1"/>
              </p:cNvSpPr>
              <p:nvPr/>
            </p:nvSpPr>
            <p:spPr bwMode="auto">
              <a:xfrm>
                <a:off x="5580" y="8235"/>
                <a:ext cx="177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339" name="Line 60"/>
              <p:cNvSpPr>
                <a:spLocks noChangeShapeType="1"/>
              </p:cNvSpPr>
              <p:nvPr/>
            </p:nvSpPr>
            <p:spPr bwMode="auto">
              <a:xfrm>
                <a:off x="5415" y="7950"/>
                <a:ext cx="210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2320" name="Line 61"/>
            <p:cNvSpPr>
              <a:spLocks noChangeShapeType="1"/>
            </p:cNvSpPr>
            <p:nvPr/>
          </p:nvSpPr>
          <p:spPr bwMode="auto">
            <a:xfrm flipH="1">
              <a:off x="669" y="1849"/>
              <a:ext cx="933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21" name="Line 62"/>
            <p:cNvSpPr>
              <a:spLocks noChangeShapeType="1"/>
            </p:cNvSpPr>
            <p:nvPr/>
          </p:nvSpPr>
          <p:spPr bwMode="auto">
            <a:xfrm flipH="1">
              <a:off x="698" y="1619"/>
              <a:ext cx="503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22" name="Line 63"/>
            <p:cNvSpPr>
              <a:spLocks noChangeShapeType="1"/>
            </p:cNvSpPr>
            <p:nvPr/>
          </p:nvSpPr>
          <p:spPr bwMode="auto">
            <a:xfrm>
              <a:off x="727" y="1440"/>
              <a:ext cx="0" cy="17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23" name="Line 64"/>
            <p:cNvSpPr>
              <a:spLocks noChangeShapeType="1"/>
            </p:cNvSpPr>
            <p:nvPr/>
          </p:nvSpPr>
          <p:spPr bwMode="auto">
            <a:xfrm flipV="1">
              <a:off x="727" y="1849"/>
              <a:ext cx="0" cy="15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2324" name="Object 65"/>
            <p:cNvGraphicFramePr>
              <a:graphicFrameLocks noChangeAspect="1"/>
            </p:cNvGraphicFramePr>
            <p:nvPr/>
          </p:nvGraphicFramePr>
          <p:xfrm>
            <a:off x="2326" y="1421"/>
            <a:ext cx="328" cy="2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5" name="Equation" r:id="rId11" imgW="457200" imgH="279400" progId="Equation.3">
                    <p:embed/>
                  </p:oleObj>
                </mc:Choice>
                <mc:Fallback>
                  <p:oleObj name="Equation" r:id="rId11" imgW="457200" imgH="279400" progId="Equation.3">
                    <p:embed/>
                    <p:pic>
                      <p:nvPicPr>
                        <p:cNvPr id="12324" name="Object 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26" y="1421"/>
                          <a:ext cx="328" cy="2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25" name="Line 66"/>
            <p:cNvSpPr>
              <a:spLocks noChangeShapeType="1"/>
            </p:cNvSpPr>
            <p:nvPr/>
          </p:nvSpPr>
          <p:spPr bwMode="auto">
            <a:xfrm>
              <a:off x="2040" y="1576"/>
              <a:ext cx="291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26" name="Line 67"/>
            <p:cNvSpPr>
              <a:spLocks noChangeShapeType="1"/>
            </p:cNvSpPr>
            <p:nvPr/>
          </p:nvSpPr>
          <p:spPr bwMode="auto">
            <a:xfrm>
              <a:off x="2127" y="1440"/>
              <a:ext cx="17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27" name="Line 68"/>
            <p:cNvSpPr>
              <a:spLocks noChangeShapeType="1"/>
            </p:cNvSpPr>
            <p:nvPr/>
          </p:nvSpPr>
          <p:spPr bwMode="auto">
            <a:xfrm>
              <a:off x="2295" y="1282"/>
              <a:ext cx="0" cy="15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28" name="Line 69"/>
            <p:cNvSpPr>
              <a:spLocks noChangeShapeType="1"/>
            </p:cNvSpPr>
            <p:nvPr/>
          </p:nvSpPr>
          <p:spPr bwMode="auto">
            <a:xfrm>
              <a:off x="2295" y="1576"/>
              <a:ext cx="0" cy="16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arrow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29" name="Line 70"/>
            <p:cNvSpPr>
              <a:spLocks noChangeShapeType="1"/>
            </p:cNvSpPr>
            <p:nvPr/>
          </p:nvSpPr>
          <p:spPr bwMode="auto">
            <a:xfrm>
              <a:off x="1602" y="1849"/>
              <a:ext cx="0" cy="154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30" name="Line 71"/>
            <p:cNvSpPr>
              <a:spLocks noChangeShapeType="1"/>
            </p:cNvSpPr>
            <p:nvPr/>
          </p:nvSpPr>
          <p:spPr bwMode="auto">
            <a:xfrm>
              <a:off x="486" y="3402"/>
              <a:ext cx="2195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2331" name="Object 72"/>
            <p:cNvGraphicFramePr>
              <a:graphicFrameLocks noChangeAspect="1"/>
            </p:cNvGraphicFramePr>
            <p:nvPr/>
          </p:nvGraphicFramePr>
          <p:xfrm>
            <a:off x="1535" y="3402"/>
            <a:ext cx="191" cy="2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6" name="Equation" r:id="rId13" imgW="266469" imgH="355292" progId="Equation.3">
                    <p:embed/>
                  </p:oleObj>
                </mc:Choice>
                <mc:Fallback>
                  <p:oleObj name="Equation" r:id="rId13" imgW="266469" imgH="355292" progId="Equation.3">
                    <p:embed/>
                    <p:pic>
                      <p:nvPicPr>
                        <p:cNvPr id="12331" name="Object 7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5" y="3402"/>
                          <a:ext cx="191" cy="2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32" name="Object 73"/>
            <p:cNvGraphicFramePr>
              <a:graphicFrameLocks noChangeAspect="1"/>
            </p:cNvGraphicFramePr>
            <p:nvPr/>
          </p:nvGraphicFramePr>
          <p:xfrm>
            <a:off x="223" y="1630"/>
            <a:ext cx="438" cy="2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7" name="Equation" r:id="rId15" imgW="609336" imgH="342751" progId="Equation.3">
                    <p:embed/>
                  </p:oleObj>
                </mc:Choice>
                <mc:Fallback>
                  <p:oleObj name="Equation" r:id="rId15" imgW="609336" imgH="342751" progId="Equation.3">
                    <p:embed/>
                    <p:pic>
                      <p:nvPicPr>
                        <p:cNvPr id="12332" name="Object 7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3" y="1630"/>
                          <a:ext cx="438" cy="2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33" name="Text Box 74"/>
            <p:cNvSpPr txBox="1">
              <a:spLocks noChangeArrowheads="1"/>
            </p:cNvSpPr>
            <p:nvPr/>
          </p:nvSpPr>
          <p:spPr bwMode="auto">
            <a:xfrm>
              <a:off x="2324" y="739"/>
              <a:ext cx="642" cy="5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33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solidFill>
                    <a:srgbClr val="FF33CC"/>
                  </a:solidFill>
                </a:rPr>
                <a:t>1</a:t>
              </a:r>
              <a:r>
                <a:rPr lang="en-US" altLang="en-US" sz="2400" baseline="30000">
                  <a:solidFill>
                    <a:srgbClr val="FF33CC"/>
                  </a:solidFill>
                </a:rPr>
                <a:t>1</a:t>
              </a:r>
              <a:r>
                <a:rPr lang="en-US" altLang="en-US" sz="2400">
                  <a:solidFill>
                    <a:srgbClr val="FF33CC"/>
                  </a:solidFill>
                </a:rPr>
                <a:t>B</a:t>
              </a:r>
              <a:r>
                <a:rPr lang="en-US" altLang="en-US" sz="2400" baseline="-25000">
                  <a:solidFill>
                    <a:srgbClr val="FF33CC"/>
                  </a:solidFill>
                </a:rPr>
                <a:t>u </a:t>
              </a:r>
              <a:r>
                <a:rPr lang="en-US" altLang="en-US" sz="2400">
                  <a:solidFill>
                    <a:srgbClr val="FF33CC"/>
                  </a:solidFill>
                </a:rPr>
                <a:t>(S</a:t>
              </a:r>
              <a:r>
                <a:rPr lang="en-US" altLang="en-US" sz="2400" baseline="-25000">
                  <a:solidFill>
                    <a:srgbClr val="FF33CC"/>
                  </a:solidFill>
                </a:rPr>
                <a:t>1</a:t>
              </a:r>
              <a:r>
                <a:rPr lang="en-US" altLang="en-US" sz="2400">
                  <a:solidFill>
                    <a:srgbClr val="FF33CC"/>
                  </a:solidFill>
                </a:rPr>
                <a:t>)</a:t>
              </a:r>
            </a:p>
          </p:txBody>
        </p:sp>
        <p:sp>
          <p:nvSpPr>
            <p:cNvPr id="12334" name="Text Box 75"/>
            <p:cNvSpPr txBox="1">
              <a:spLocks noChangeArrowheads="1"/>
            </p:cNvSpPr>
            <p:nvPr/>
          </p:nvSpPr>
          <p:spPr bwMode="auto">
            <a:xfrm>
              <a:off x="1915" y="2349"/>
              <a:ext cx="713" cy="5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33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solidFill>
                    <a:srgbClr val="FF33CC"/>
                  </a:solidFill>
                </a:rPr>
                <a:t>1</a:t>
              </a:r>
              <a:r>
                <a:rPr lang="en-US" altLang="en-US" sz="2400" baseline="30000">
                  <a:solidFill>
                    <a:srgbClr val="FF33CC"/>
                  </a:solidFill>
                </a:rPr>
                <a:t>1</a:t>
              </a:r>
              <a:r>
                <a:rPr lang="en-US" altLang="en-US" sz="2400">
                  <a:solidFill>
                    <a:srgbClr val="FF33CC"/>
                  </a:solidFill>
                </a:rPr>
                <a:t>A</a:t>
              </a:r>
              <a:r>
                <a:rPr lang="en-US" altLang="en-US" sz="2400" baseline="-25000">
                  <a:solidFill>
                    <a:srgbClr val="FF33CC"/>
                  </a:solidFill>
                </a:rPr>
                <a:t>g </a:t>
              </a:r>
              <a:r>
                <a:rPr lang="en-US" altLang="en-US" sz="2400">
                  <a:solidFill>
                    <a:srgbClr val="FF33CC"/>
                  </a:solidFill>
                </a:rPr>
                <a:t>(S</a:t>
              </a:r>
              <a:r>
                <a:rPr lang="en-US" altLang="en-US" sz="2400" baseline="-25000">
                  <a:solidFill>
                    <a:srgbClr val="FF33CC"/>
                  </a:solidFill>
                </a:rPr>
                <a:t>0</a:t>
              </a:r>
              <a:r>
                <a:rPr lang="en-US" altLang="en-US" sz="2400">
                  <a:solidFill>
                    <a:srgbClr val="FF33CC"/>
                  </a:solidFill>
                </a:rPr>
                <a:t>)</a:t>
              </a:r>
            </a:p>
          </p:txBody>
        </p:sp>
        <p:sp>
          <p:nvSpPr>
            <p:cNvPr id="12335" name="Line 76"/>
            <p:cNvSpPr>
              <a:spLocks noChangeShapeType="1"/>
            </p:cNvSpPr>
            <p:nvPr/>
          </p:nvSpPr>
          <p:spPr bwMode="auto">
            <a:xfrm flipH="1">
              <a:off x="1216" y="1624"/>
              <a:ext cx="0" cy="1786"/>
            </a:xfrm>
            <a:prstGeom prst="line">
              <a:avLst/>
            </a:prstGeom>
            <a:noFill/>
            <a:ln w="9525" cap="rnd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885862" name="Group 102"/>
          <p:cNvGrpSpPr>
            <a:grpSpLocks/>
          </p:cNvGrpSpPr>
          <p:nvPr/>
        </p:nvGrpSpPr>
        <p:grpSpPr bwMode="auto">
          <a:xfrm>
            <a:off x="2624139" y="1984375"/>
            <a:ext cx="7323137" cy="3316288"/>
            <a:chOff x="693" y="1250"/>
            <a:chExt cx="4613" cy="2089"/>
          </a:xfrm>
        </p:grpSpPr>
        <p:grpSp>
          <p:nvGrpSpPr>
            <p:cNvPr id="12296" name="Group 99"/>
            <p:cNvGrpSpPr>
              <a:grpSpLocks/>
            </p:cNvGrpSpPr>
            <p:nvPr/>
          </p:nvGrpSpPr>
          <p:grpSpPr bwMode="auto">
            <a:xfrm>
              <a:off x="693" y="1250"/>
              <a:ext cx="4546" cy="2089"/>
              <a:chOff x="693" y="1250"/>
              <a:chExt cx="4546" cy="2089"/>
            </a:xfrm>
          </p:grpSpPr>
          <p:grpSp>
            <p:nvGrpSpPr>
              <p:cNvPr id="12299" name="Group 3"/>
              <p:cNvGrpSpPr>
                <a:grpSpLocks/>
              </p:cNvGrpSpPr>
              <p:nvPr/>
            </p:nvGrpSpPr>
            <p:grpSpPr bwMode="auto">
              <a:xfrm>
                <a:off x="693" y="1412"/>
                <a:ext cx="593" cy="1837"/>
                <a:chOff x="519" y="1421"/>
                <a:chExt cx="593" cy="1837"/>
              </a:xfrm>
            </p:grpSpPr>
            <p:sp>
              <p:nvSpPr>
                <p:cNvPr id="12308" name="Line 4"/>
                <p:cNvSpPr>
                  <a:spLocks noChangeShapeType="1"/>
                </p:cNvSpPr>
                <p:nvPr/>
              </p:nvSpPr>
              <p:spPr bwMode="auto">
                <a:xfrm flipV="1">
                  <a:off x="1111" y="1716"/>
                  <a:ext cx="0" cy="1542"/>
                </a:xfrm>
                <a:prstGeom prst="line">
                  <a:avLst/>
                </a:prstGeom>
                <a:noFill/>
                <a:ln w="19050">
                  <a:solidFill>
                    <a:schemeClr val="accent2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309" name="Line 5"/>
                <p:cNvSpPr>
                  <a:spLocks noChangeShapeType="1"/>
                </p:cNvSpPr>
                <p:nvPr/>
              </p:nvSpPr>
              <p:spPr bwMode="auto">
                <a:xfrm flipV="1">
                  <a:off x="996" y="1576"/>
                  <a:ext cx="0" cy="1682"/>
                </a:xfrm>
                <a:prstGeom prst="line">
                  <a:avLst/>
                </a:prstGeom>
                <a:noFill/>
                <a:ln w="19050">
                  <a:solidFill>
                    <a:schemeClr val="accent2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310" name="Line 6"/>
                <p:cNvSpPr>
                  <a:spLocks noChangeShapeType="1"/>
                </p:cNvSpPr>
                <p:nvPr/>
              </p:nvSpPr>
              <p:spPr bwMode="auto">
                <a:xfrm flipV="1">
                  <a:off x="884" y="1421"/>
                  <a:ext cx="10" cy="1837"/>
                </a:xfrm>
                <a:prstGeom prst="line">
                  <a:avLst/>
                </a:prstGeom>
                <a:noFill/>
                <a:ln w="19050">
                  <a:solidFill>
                    <a:schemeClr val="accent2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311" name="Text Box 7"/>
                <p:cNvSpPr txBox="1">
                  <a:spLocks noChangeArrowheads="1"/>
                </p:cNvSpPr>
                <p:nvPr/>
              </p:nvSpPr>
              <p:spPr bwMode="auto">
                <a:xfrm>
                  <a:off x="549" y="2494"/>
                  <a:ext cx="308" cy="23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1800">
                      <a:solidFill>
                        <a:schemeClr val="accent2"/>
                      </a:solidFill>
                    </a:rPr>
                    <a:t>0-0</a:t>
                  </a:r>
                </a:p>
              </p:txBody>
            </p:sp>
            <p:sp>
              <p:nvSpPr>
                <p:cNvPr id="12312" name="Line 8"/>
                <p:cNvSpPr>
                  <a:spLocks noChangeShapeType="1"/>
                </p:cNvSpPr>
                <p:nvPr/>
              </p:nvSpPr>
              <p:spPr bwMode="auto">
                <a:xfrm flipV="1">
                  <a:off x="806" y="2602"/>
                  <a:ext cx="306" cy="1"/>
                </a:xfrm>
                <a:prstGeom prst="line">
                  <a:avLst/>
                </a:prstGeom>
                <a:noFill/>
                <a:ln w="9525">
                  <a:solidFill>
                    <a:schemeClr val="accent2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313" name="Text Box 9"/>
                <p:cNvSpPr txBox="1">
                  <a:spLocks noChangeArrowheads="1"/>
                </p:cNvSpPr>
                <p:nvPr/>
              </p:nvSpPr>
              <p:spPr bwMode="auto">
                <a:xfrm>
                  <a:off x="531" y="2301"/>
                  <a:ext cx="308" cy="23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1800">
                      <a:solidFill>
                        <a:schemeClr val="accent2"/>
                      </a:solidFill>
                    </a:rPr>
                    <a:t>1-0</a:t>
                  </a:r>
                </a:p>
              </p:txBody>
            </p:sp>
            <p:sp>
              <p:nvSpPr>
                <p:cNvPr id="12314" name="Line 10"/>
                <p:cNvSpPr>
                  <a:spLocks noChangeShapeType="1"/>
                </p:cNvSpPr>
                <p:nvPr/>
              </p:nvSpPr>
              <p:spPr bwMode="auto">
                <a:xfrm>
                  <a:off x="776" y="2429"/>
                  <a:ext cx="238" cy="0"/>
                </a:xfrm>
                <a:prstGeom prst="line">
                  <a:avLst/>
                </a:prstGeom>
                <a:noFill/>
                <a:ln w="9525">
                  <a:solidFill>
                    <a:schemeClr val="accent2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315" name="Line 11"/>
                <p:cNvSpPr>
                  <a:spLocks noChangeShapeType="1"/>
                </p:cNvSpPr>
                <p:nvPr/>
              </p:nvSpPr>
              <p:spPr bwMode="auto">
                <a:xfrm>
                  <a:off x="762" y="2239"/>
                  <a:ext cx="128" cy="0"/>
                </a:xfrm>
                <a:prstGeom prst="line">
                  <a:avLst/>
                </a:prstGeom>
                <a:noFill/>
                <a:ln w="9525">
                  <a:solidFill>
                    <a:schemeClr val="accent2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316" name="Text Box 12"/>
                <p:cNvSpPr txBox="1">
                  <a:spLocks noChangeArrowheads="1"/>
                </p:cNvSpPr>
                <p:nvPr/>
              </p:nvSpPr>
              <p:spPr bwMode="auto">
                <a:xfrm>
                  <a:off x="519" y="2111"/>
                  <a:ext cx="308" cy="23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1800">
                      <a:solidFill>
                        <a:schemeClr val="accent2"/>
                      </a:solidFill>
                    </a:rPr>
                    <a:t>2-0</a:t>
                  </a:r>
                </a:p>
              </p:txBody>
            </p:sp>
          </p:grpSp>
          <p:grpSp>
            <p:nvGrpSpPr>
              <p:cNvPr id="12300" name="Group 91"/>
              <p:cNvGrpSpPr>
                <a:grpSpLocks noChangeAspect="1"/>
              </p:cNvGrpSpPr>
              <p:nvPr/>
            </p:nvGrpSpPr>
            <p:grpSpPr bwMode="auto">
              <a:xfrm>
                <a:off x="2887" y="1250"/>
                <a:ext cx="2352" cy="2089"/>
                <a:chOff x="2841" y="1278"/>
                <a:chExt cx="2352" cy="2089"/>
              </a:xfrm>
            </p:grpSpPr>
            <p:sp>
              <p:nvSpPr>
                <p:cNvPr id="12301" name="AutoShape 92"/>
                <p:cNvSpPr>
                  <a:spLocks noChangeAspect="1" noChangeArrowheads="1" noTextEdit="1"/>
                </p:cNvSpPr>
                <p:nvPr/>
              </p:nvSpPr>
              <p:spPr bwMode="auto">
                <a:xfrm>
                  <a:off x="2841" y="1278"/>
                  <a:ext cx="2352" cy="208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302" name="Freeform 93"/>
                <p:cNvSpPr>
                  <a:spLocks/>
                </p:cNvSpPr>
                <p:nvPr/>
              </p:nvSpPr>
              <p:spPr bwMode="auto">
                <a:xfrm>
                  <a:off x="3167" y="1614"/>
                  <a:ext cx="1692" cy="667"/>
                </a:xfrm>
                <a:custGeom>
                  <a:avLst/>
                  <a:gdLst>
                    <a:gd name="T0" fmla="*/ 0 w 3386"/>
                    <a:gd name="T1" fmla="*/ 1 h 1333"/>
                    <a:gd name="T2" fmla="*/ 0 w 3386"/>
                    <a:gd name="T3" fmla="*/ 1 h 1333"/>
                    <a:gd name="T4" fmla="*/ 0 w 3386"/>
                    <a:gd name="T5" fmla="*/ 1 h 1333"/>
                    <a:gd name="T6" fmla="*/ 0 w 3386"/>
                    <a:gd name="T7" fmla="*/ 1 h 1333"/>
                    <a:gd name="T8" fmla="*/ 0 w 3386"/>
                    <a:gd name="T9" fmla="*/ 1 h 1333"/>
                    <a:gd name="T10" fmla="*/ 0 w 3386"/>
                    <a:gd name="T11" fmla="*/ 1 h 1333"/>
                    <a:gd name="T12" fmla="*/ 0 w 3386"/>
                    <a:gd name="T13" fmla="*/ 1 h 1333"/>
                    <a:gd name="T14" fmla="*/ 0 w 3386"/>
                    <a:gd name="T15" fmla="*/ 1 h 1333"/>
                    <a:gd name="T16" fmla="*/ 0 w 3386"/>
                    <a:gd name="T17" fmla="*/ 1 h 1333"/>
                    <a:gd name="T18" fmla="*/ 0 w 3386"/>
                    <a:gd name="T19" fmla="*/ 1 h 1333"/>
                    <a:gd name="T20" fmla="*/ 0 w 3386"/>
                    <a:gd name="T21" fmla="*/ 1 h 1333"/>
                    <a:gd name="T22" fmla="*/ 0 w 3386"/>
                    <a:gd name="T23" fmla="*/ 1 h 1333"/>
                    <a:gd name="T24" fmla="*/ 0 w 3386"/>
                    <a:gd name="T25" fmla="*/ 1 h 1333"/>
                    <a:gd name="T26" fmla="*/ 0 w 3386"/>
                    <a:gd name="T27" fmla="*/ 1 h 1333"/>
                    <a:gd name="T28" fmla="*/ 0 w 3386"/>
                    <a:gd name="T29" fmla="*/ 1 h 1333"/>
                    <a:gd name="T30" fmla="*/ 0 w 3386"/>
                    <a:gd name="T31" fmla="*/ 1 h 1333"/>
                    <a:gd name="T32" fmla="*/ 0 w 3386"/>
                    <a:gd name="T33" fmla="*/ 1 h 1333"/>
                    <a:gd name="T34" fmla="*/ 0 w 3386"/>
                    <a:gd name="T35" fmla="*/ 1 h 1333"/>
                    <a:gd name="T36" fmla="*/ 0 w 3386"/>
                    <a:gd name="T37" fmla="*/ 1 h 1333"/>
                    <a:gd name="T38" fmla="*/ 0 w 3386"/>
                    <a:gd name="T39" fmla="*/ 1 h 1333"/>
                    <a:gd name="T40" fmla="*/ 0 w 3386"/>
                    <a:gd name="T41" fmla="*/ 1 h 1333"/>
                    <a:gd name="T42" fmla="*/ 0 w 3386"/>
                    <a:gd name="T43" fmla="*/ 1 h 1333"/>
                    <a:gd name="T44" fmla="*/ 0 w 3386"/>
                    <a:gd name="T45" fmla="*/ 1 h 1333"/>
                    <a:gd name="T46" fmla="*/ 0 w 3386"/>
                    <a:gd name="T47" fmla="*/ 1 h 1333"/>
                    <a:gd name="T48" fmla="*/ 0 w 3386"/>
                    <a:gd name="T49" fmla="*/ 1 h 1333"/>
                    <a:gd name="T50" fmla="*/ 0 w 3386"/>
                    <a:gd name="T51" fmla="*/ 1 h 1333"/>
                    <a:gd name="T52" fmla="*/ 0 w 3386"/>
                    <a:gd name="T53" fmla="*/ 1 h 1333"/>
                    <a:gd name="T54" fmla="*/ 0 w 3386"/>
                    <a:gd name="T55" fmla="*/ 1 h 1333"/>
                    <a:gd name="T56" fmla="*/ 0 w 3386"/>
                    <a:gd name="T57" fmla="*/ 1 h 1333"/>
                    <a:gd name="T58" fmla="*/ 0 w 3386"/>
                    <a:gd name="T59" fmla="*/ 1 h 1333"/>
                    <a:gd name="T60" fmla="*/ 0 w 3386"/>
                    <a:gd name="T61" fmla="*/ 1 h 1333"/>
                    <a:gd name="T62" fmla="*/ 0 w 3386"/>
                    <a:gd name="T63" fmla="*/ 1 h 1333"/>
                    <a:gd name="T64" fmla="*/ 0 w 3386"/>
                    <a:gd name="T65" fmla="*/ 1 h 1333"/>
                    <a:gd name="T66" fmla="*/ 0 w 3386"/>
                    <a:gd name="T67" fmla="*/ 1 h 1333"/>
                    <a:gd name="T68" fmla="*/ 0 w 3386"/>
                    <a:gd name="T69" fmla="*/ 1 h 1333"/>
                    <a:gd name="T70" fmla="*/ 0 w 3386"/>
                    <a:gd name="T71" fmla="*/ 1 h 1333"/>
                    <a:gd name="T72" fmla="*/ 0 w 3386"/>
                    <a:gd name="T73" fmla="*/ 1 h 1333"/>
                    <a:gd name="T74" fmla="*/ 0 w 3386"/>
                    <a:gd name="T75" fmla="*/ 1 h 1333"/>
                    <a:gd name="T76" fmla="*/ 0 w 3386"/>
                    <a:gd name="T77" fmla="*/ 1 h 1333"/>
                    <a:gd name="T78" fmla="*/ 0 w 3386"/>
                    <a:gd name="T79" fmla="*/ 1 h 1333"/>
                    <a:gd name="T80" fmla="*/ 0 w 3386"/>
                    <a:gd name="T81" fmla="*/ 1 h 1333"/>
                    <a:gd name="T82" fmla="*/ 0 w 3386"/>
                    <a:gd name="T83" fmla="*/ 1 h 1333"/>
                    <a:gd name="T84" fmla="*/ 0 w 3386"/>
                    <a:gd name="T85" fmla="*/ 1 h 1333"/>
                    <a:gd name="T86" fmla="*/ 0 w 3386"/>
                    <a:gd name="T87" fmla="*/ 1 h 1333"/>
                    <a:gd name="T88" fmla="*/ 0 w 3386"/>
                    <a:gd name="T89" fmla="*/ 1 h 1333"/>
                    <a:gd name="T90" fmla="*/ 0 w 3386"/>
                    <a:gd name="T91" fmla="*/ 1 h 1333"/>
                    <a:gd name="T92" fmla="*/ 0 w 3386"/>
                    <a:gd name="T93" fmla="*/ 1 h 1333"/>
                    <a:gd name="T94" fmla="*/ 0 w 3386"/>
                    <a:gd name="T95" fmla="*/ 1 h 1333"/>
                    <a:gd name="T96" fmla="*/ 0 w 3386"/>
                    <a:gd name="T97" fmla="*/ 1 h 1333"/>
                    <a:gd name="T98" fmla="*/ 0 w 3386"/>
                    <a:gd name="T99" fmla="*/ 1 h 1333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</a:gdLst>
                  <a:ahLst/>
                  <a:cxnLst>
                    <a:cxn ang="T100">
                      <a:pos x="T0" y="T1"/>
                    </a:cxn>
                    <a:cxn ang="T101">
                      <a:pos x="T2" y="T3"/>
                    </a:cxn>
                    <a:cxn ang="T102">
                      <a:pos x="T4" y="T5"/>
                    </a:cxn>
                    <a:cxn ang="T103">
                      <a:pos x="T6" y="T7"/>
                    </a:cxn>
                    <a:cxn ang="T104">
                      <a:pos x="T8" y="T9"/>
                    </a:cxn>
                    <a:cxn ang="T105">
                      <a:pos x="T10" y="T11"/>
                    </a:cxn>
                    <a:cxn ang="T106">
                      <a:pos x="T12" y="T13"/>
                    </a:cxn>
                    <a:cxn ang="T107">
                      <a:pos x="T14" y="T15"/>
                    </a:cxn>
                    <a:cxn ang="T108">
                      <a:pos x="T16" y="T17"/>
                    </a:cxn>
                    <a:cxn ang="T109">
                      <a:pos x="T18" y="T19"/>
                    </a:cxn>
                    <a:cxn ang="T110">
                      <a:pos x="T20" y="T21"/>
                    </a:cxn>
                    <a:cxn ang="T111">
                      <a:pos x="T22" y="T23"/>
                    </a:cxn>
                    <a:cxn ang="T112">
                      <a:pos x="T24" y="T25"/>
                    </a:cxn>
                    <a:cxn ang="T113">
                      <a:pos x="T26" y="T27"/>
                    </a:cxn>
                    <a:cxn ang="T114">
                      <a:pos x="T28" y="T29"/>
                    </a:cxn>
                    <a:cxn ang="T115">
                      <a:pos x="T30" y="T31"/>
                    </a:cxn>
                    <a:cxn ang="T116">
                      <a:pos x="T32" y="T33"/>
                    </a:cxn>
                    <a:cxn ang="T117">
                      <a:pos x="T34" y="T35"/>
                    </a:cxn>
                    <a:cxn ang="T118">
                      <a:pos x="T36" y="T37"/>
                    </a:cxn>
                    <a:cxn ang="T119">
                      <a:pos x="T38" y="T39"/>
                    </a:cxn>
                    <a:cxn ang="T120">
                      <a:pos x="T40" y="T41"/>
                    </a:cxn>
                    <a:cxn ang="T121">
                      <a:pos x="T42" y="T43"/>
                    </a:cxn>
                    <a:cxn ang="T122">
                      <a:pos x="T44" y="T45"/>
                    </a:cxn>
                    <a:cxn ang="T123">
                      <a:pos x="T46" y="T47"/>
                    </a:cxn>
                    <a:cxn ang="T124">
                      <a:pos x="T48" y="T49"/>
                    </a:cxn>
                    <a:cxn ang="T125">
                      <a:pos x="T50" y="T51"/>
                    </a:cxn>
                    <a:cxn ang="T126">
                      <a:pos x="T52" y="T53"/>
                    </a:cxn>
                    <a:cxn ang="T127">
                      <a:pos x="T54" y="T55"/>
                    </a:cxn>
                    <a:cxn ang="T128">
                      <a:pos x="T56" y="T57"/>
                    </a:cxn>
                    <a:cxn ang="T129">
                      <a:pos x="T58" y="T59"/>
                    </a:cxn>
                    <a:cxn ang="T130">
                      <a:pos x="T60" y="T61"/>
                    </a:cxn>
                    <a:cxn ang="T131">
                      <a:pos x="T62" y="T63"/>
                    </a:cxn>
                    <a:cxn ang="T132">
                      <a:pos x="T64" y="T65"/>
                    </a:cxn>
                    <a:cxn ang="T133">
                      <a:pos x="T66" y="T67"/>
                    </a:cxn>
                    <a:cxn ang="T134">
                      <a:pos x="T68" y="T69"/>
                    </a:cxn>
                    <a:cxn ang="T135">
                      <a:pos x="T70" y="T71"/>
                    </a:cxn>
                    <a:cxn ang="T136">
                      <a:pos x="T72" y="T73"/>
                    </a:cxn>
                    <a:cxn ang="T137">
                      <a:pos x="T74" y="T75"/>
                    </a:cxn>
                    <a:cxn ang="T138">
                      <a:pos x="T76" y="T77"/>
                    </a:cxn>
                    <a:cxn ang="T139">
                      <a:pos x="T78" y="T79"/>
                    </a:cxn>
                    <a:cxn ang="T140">
                      <a:pos x="T80" y="T81"/>
                    </a:cxn>
                    <a:cxn ang="T141">
                      <a:pos x="T82" y="T83"/>
                    </a:cxn>
                    <a:cxn ang="T142">
                      <a:pos x="T84" y="T85"/>
                    </a:cxn>
                    <a:cxn ang="T143">
                      <a:pos x="T86" y="T87"/>
                    </a:cxn>
                    <a:cxn ang="T144">
                      <a:pos x="T88" y="T89"/>
                    </a:cxn>
                    <a:cxn ang="T145">
                      <a:pos x="T90" y="T91"/>
                    </a:cxn>
                    <a:cxn ang="T146">
                      <a:pos x="T92" y="T93"/>
                    </a:cxn>
                    <a:cxn ang="T147">
                      <a:pos x="T94" y="T95"/>
                    </a:cxn>
                    <a:cxn ang="T148">
                      <a:pos x="T96" y="T97"/>
                    </a:cxn>
                    <a:cxn ang="T149">
                      <a:pos x="T98" y="T99"/>
                    </a:cxn>
                  </a:cxnLst>
                  <a:rect l="0" t="0" r="r" b="b"/>
                  <a:pathLst>
                    <a:path w="3386" h="1333">
                      <a:moveTo>
                        <a:pt x="0" y="1333"/>
                      </a:moveTo>
                      <a:lnTo>
                        <a:pt x="16" y="1333"/>
                      </a:lnTo>
                      <a:lnTo>
                        <a:pt x="33" y="1333"/>
                      </a:lnTo>
                      <a:lnTo>
                        <a:pt x="51" y="1333"/>
                      </a:lnTo>
                      <a:lnTo>
                        <a:pt x="67" y="1333"/>
                      </a:lnTo>
                      <a:lnTo>
                        <a:pt x="85" y="1333"/>
                      </a:lnTo>
                      <a:lnTo>
                        <a:pt x="102" y="1333"/>
                      </a:lnTo>
                      <a:lnTo>
                        <a:pt x="118" y="1333"/>
                      </a:lnTo>
                      <a:lnTo>
                        <a:pt x="136" y="1333"/>
                      </a:lnTo>
                      <a:lnTo>
                        <a:pt x="152" y="1333"/>
                      </a:lnTo>
                      <a:lnTo>
                        <a:pt x="170" y="1333"/>
                      </a:lnTo>
                      <a:lnTo>
                        <a:pt x="187" y="1333"/>
                      </a:lnTo>
                      <a:lnTo>
                        <a:pt x="203" y="1333"/>
                      </a:lnTo>
                      <a:lnTo>
                        <a:pt x="221" y="1333"/>
                      </a:lnTo>
                      <a:lnTo>
                        <a:pt x="238" y="1333"/>
                      </a:lnTo>
                      <a:lnTo>
                        <a:pt x="254" y="1333"/>
                      </a:lnTo>
                      <a:lnTo>
                        <a:pt x="272" y="1333"/>
                      </a:lnTo>
                      <a:lnTo>
                        <a:pt x="288" y="1333"/>
                      </a:lnTo>
                      <a:lnTo>
                        <a:pt x="306" y="1333"/>
                      </a:lnTo>
                      <a:lnTo>
                        <a:pt x="323" y="1333"/>
                      </a:lnTo>
                      <a:lnTo>
                        <a:pt x="339" y="1333"/>
                      </a:lnTo>
                      <a:lnTo>
                        <a:pt x="357" y="1333"/>
                      </a:lnTo>
                      <a:lnTo>
                        <a:pt x="374" y="1333"/>
                      </a:lnTo>
                      <a:lnTo>
                        <a:pt x="390" y="1333"/>
                      </a:lnTo>
                      <a:lnTo>
                        <a:pt x="408" y="1333"/>
                      </a:lnTo>
                      <a:lnTo>
                        <a:pt x="424" y="1333"/>
                      </a:lnTo>
                      <a:lnTo>
                        <a:pt x="442" y="1333"/>
                      </a:lnTo>
                      <a:lnTo>
                        <a:pt x="459" y="1333"/>
                      </a:lnTo>
                      <a:lnTo>
                        <a:pt x="475" y="1333"/>
                      </a:lnTo>
                      <a:lnTo>
                        <a:pt x="493" y="1333"/>
                      </a:lnTo>
                      <a:lnTo>
                        <a:pt x="510" y="1333"/>
                      </a:lnTo>
                      <a:lnTo>
                        <a:pt x="528" y="1333"/>
                      </a:lnTo>
                      <a:lnTo>
                        <a:pt x="544" y="1333"/>
                      </a:lnTo>
                      <a:lnTo>
                        <a:pt x="560" y="1333"/>
                      </a:lnTo>
                      <a:lnTo>
                        <a:pt x="578" y="1333"/>
                      </a:lnTo>
                      <a:lnTo>
                        <a:pt x="595" y="1333"/>
                      </a:lnTo>
                      <a:lnTo>
                        <a:pt x="611" y="1333"/>
                      </a:lnTo>
                      <a:lnTo>
                        <a:pt x="629" y="1333"/>
                      </a:lnTo>
                      <a:lnTo>
                        <a:pt x="646" y="1333"/>
                      </a:lnTo>
                      <a:lnTo>
                        <a:pt x="664" y="1333"/>
                      </a:lnTo>
                      <a:lnTo>
                        <a:pt x="680" y="1333"/>
                      </a:lnTo>
                      <a:lnTo>
                        <a:pt x="696" y="1333"/>
                      </a:lnTo>
                      <a:lnTo>
                        <a:pt x="715" y="1333"/>
                      </a:lnTo>
                      <a:lnTo>
                        <a:pt x="731" y="1333"/>
                      </a:lnTo>
                      <a:lnTo>
                        <a:pt x="749" y="1333"/>
                      </a:lnTo>
                      <a:lnTo>
                        <a:pt x="765" y="1333"/>
                      </a:lnTo>
                      <a:lnTo>
                        <a:pt x="782" y="1333"/>
                      </a:lnTo>
                      <a:lnTo>
                        <a:pt x="800" y="1333"/>
                      </a:lnTo>
                      <a:lnTo>
                        <a:pt x="816" y="1333"/>
                      </a:lnTo>
                      <a:lnTo>
                        <a:pt x="832" y="1333"/>
                      </a:lnTo>
                      <a:lnTo>
                        <a:pt x="851" y="1333"/>
                      </a:lnTo>
                      <a:lnTo>
                        <a:pt x="867" y="1333"/>
                      </a:lnTo>
                      <a:lnTo>
                        <a:pt x="885" y="1333"/>
                      </a:lnTo>
                      <a:lnTo>
                        <a:pt x="901" y="1333"/>
                      </a:lnTo>
                      <a:lnTo>
                        <a:pt x="918" y="1333"/>
                      </a:lnTo>
                      <a:lnTo>
                        <a:pt x="936" y="1333"/>
                      </a:lnTo>
                      <a:lnTo>
                        <a:pt x="952" y="1333"/>
                      </a:lnTo>
                      <a:lnTo>
                        <a:pt x="970" y="1333"/>
                      </a:lnTo>
                      <a:lnTo>
                        <a:pt x="987" y="1333"/>
                      </a:lnTo>
                      <a:lnTo>
                        <a:pt x="1003" y="1333"/>
                      </a:lnTo>
                      <a:lnTo>
                        <a:pt x="1021" y="1333"/>
                      </a:lnTo>
                      <a:lnTo>
                        <a:pt x="1037" y="1333"/>
                      </a:lnTo>
                      <a:lnTo>
                        <a:pt x="1054" y="1333"/>
                      </a:lnTo>
                      <a:lnTo>
                        <a:pt x="1072" y="1333"/>
                      </a:lnTo>
                      <a:lnTo>
                        <a:pt x="1088" y="1333"/>
                      </a:lnTo>
                      <a:lnTo>
                        <a:pt x="1106" y="1333"/>
                      </a:lnTo>
                      <a:lnTo>
                        <a:pt x="1123" y="1333"/>
                      </a:lnTo>
                      <a:lnTo>
                        <a:pt x="1139" y="1333"/>
                      </a:lnTo>
                      <a:lnTo>
                        <a:pt x="1157" y="1333"/>
                      </a:lnTo>
                      <a:lnTo>
                        <a:pt x="1173" y="1333"/>
                      </a:lnTo>
                      <a:lnTo>
                        <a:pt x="1191" y="1333"/>
                      </a:lnTo>
                      <a:lnTo>
                        <a:pt x="1208" y="1333"/>
                      </a:lnTo>
                      <a:lnTo>
                        <a:pt x="1224" y="1333"/>
                      </a:lnTo>
                      <a:lnTo>
                        <a:pt x="1242" y="1333"/>
                      </a:lnTo>
                      <a:lnTo>
                        <a:pt x="1259" y="1333"/>
                      </a:lnTo>
                      <a:lnTo>
                        <a:pt x="1275" y="1333"/>
                      </a:lnTo>
                      <a:lnTo>
                        <a:pt x="1293" y="1333"/>
                      </a:lnTo>
                      <a:lnTo>
                        <a:pt x="1309" y="1333"/>
                      </a:lnTo>
                      <a:lnTo>
                        <a:pt x="1327" y="1333"/>
                      </a:lnTo>
                      <a:lnTo>
                        <a:pt x="1344" y="1331"/>
                      </a:lnTo>
                      <a:lnTo>
                        <a:pt x="1360" y="1331"/>
                      </a:lnTo>
                      <a:lnTo>
                        <a:pt x="1378" y="1327"/>
                      </a:lnTo>
                      <a:lnTo>
                        <a:pt x="1395" y="1324"/>
                      </a:lnTo>
                      <a:lnTo>
                        <a:pt x="1411" y="1318"/>
                      </a:lnTo>
                      <a:lnTo>
                        <a:pt x="1429" y="1309"/>
                      </a:lnTo>
                      <a:lnTo>
                        <a:pt x="1445" y="1293"/>
                      </a:lnTo>
                      <a:lnTo>
                        <a:pt x="1463" y="1271"/>
                      </a:lnTo>
                      <a:lnTo>
                        <a:pt x="1480" y="1238"/>
                      </a:lnTo>
                      <a:lnTo>
                        <a:pt x="1496" y="1193"/>
                      </a:lnTo>
                      <a:lnTo>
                        <a:pt x="1514" y="1131"/>
                      </a:lnTo>
                      <a:lnTo>
                        <a:pt x="1531" y="1053"/>
                      </a:lnTo>
                      <a:lnTo>
                        <a:pt x="1549" y="957"/>
                      </a:lnTo>
                      <a:lnTo>
                        <a:pt x="1565" y="843"/>
                      </a:lnTo>
                      <a:lnTo>
                        <a:pt x="1581" y="714"/>
                      </a:lnTo>
                      <a:lnTo>
                        <a:pt x="1599" y="576"/>
                      </a:lnTo>
                      <a:lnTo>
                        <a:pt x="1616" y="433"/>
                      </a:lnTo>
                      <a:lnTo>
                        <a:pt x="1632" y="297"/>
                      </a:lnTo>
                      <a:lnTo>
                        <a:pt x="1650" y="177"/>
                      </a:lnTo>
                      <a:lnTo>
                        <a:pt x="1667" y="83"/>
                      </a:lnTo>
                      <a:lnTo>
                        <a:pt x="1685" y="23"/>
                      </a:lnTo>
                      <a:lnTo>
                        <a:pt x="1701" y="2"/>
                      </a:lnTo>
                      <a:lnTo>
                        <a:pt x="1717" y="20"/>
                      </a:lnTo>
                      <a:lnTo>
                        <a:pt x="1735" y="76"/>
                      </a:lnTo>
                      <a:lnTo>
                        <a:pt x="1752" y="163"/>
                      </a:lnTo>
                      <a:lnTo>
                        <a:pt x="1770" y="274"/>
                      </a:lnTo>
                      <a:lnTo>
                        <a:pt x="1786" y="393"/>
                      </a:lnTo>
                      <a:lnTo>
                        <a:pt x="1803" y="513"/>
                      </a:lnTo>
                      <a:lnTo>
                        <a:pt x="1821" y="620"/>
                      </a:lnTo>
                      <a:lnTo>
                        <a:pt x="1837" y="703"/>
                      </a:lnTo>
                      <a:lnTo>
                        <a:pt x="1853" y="758"/>
                      </a:lnTo>
                      <a:lnTo>
                        <a:pt x="1871" y="776"/>
                      </a:lnTo>
                      <a:lnTo>
                        <a:pt x="1888" y="758"/>
                      </a:lnTo>
                      <a:lnTo>
                        <a:pt x="1906" y="703"/>
                      </a:lnTo>
                      <a:lnTo>
                        <a:pt x="1922" y="620"/>
                      </a:lnTo>
                      <a:lnTo>
                        <a:pt x="1939" y="513"/>
                      </a:lnTo>
                      <a:lnTo>
                        <a:pt x="1957" y="393"/>
                      </a:lnTo>
                      <a:lnTo>
                        <a:pt x="1973" y="274"/>
                      </a:lnTo>
                      <a:lnTo>
                        <a:pt x="1991" y="163"/>
                      </a:lnTo>
                      <a:lnTo>
                        <a:pt x="2007" y="76"/>
                      </a:lnTo>
                      <a:lnTo>
                        <a:pt x="2024" y="20"/>
                      </a:lnTo>
                      <a:lnTo>
                        <a:pt x="2042" y="0"/>
                      </a:lnTo>
                      <a:lnTo>
                        <a:pt x="2058" y="22"/>
                      </a:lnTo>
                      <a:lnTo>
                        <a:pt x="2075" y="80"/>
                      </a:lnTo>
                      <a:lnTo>
                        <a:pt x="2093" y="170"/>
                      </a:lnTo>
                      <a:lnTo>
                        <a:pt x="2109" y="286"/>
                      </a:lnTo>
                      <a:lnTo>
                        <a:pt x="2127" y="413"/>
                      </a:lnTo>
                      <a:lnTo>
                        <a:pt x="2143" y="544"/>
                      </a:lnTo>
                      <a:lnTo>
                        <a:pt x="2160" y="667"/>
                      </a:lnTo>
                      <a:lnTo>
                        <a:pt x="2178" y="774"/>
                      </a:lnTo>
                      <a:lnTo>
                        <a:pt x="2194" y="857"/>
                      </a:lnTo>
                      <a:lnTo>
                        <a:pt x="2212" y="916"/>
                      </a:lnTo>
                      <a:lnTo>
                        <a:pt x="2229" y="945"/>
                      </a:lnTo>
                      <a:lnTo>
                        <a:pt x="2245" y="948"/>
                      </a:lnTo>
                      <a:lnTo>
                        <a:pt x="2263" y="928"/>
                      </a:lnTo>
                      <a:lnTo>
                        <a:pt x="2279" y="892"/>
                      </a:lnTo>
                      <a:lnTo>
                        <a:pt x="2296" y="843"/>
                      </a:lnTo>
                      <a:lnTo>
                        <a:pt x="2314" y="790"/>
                      </a:lnTo>
                      <a:lnTo>
                        <a:pt x="2330" y="741"/>
                      </a:lnTo>
                      <a:lnTo>
                        <a:pt x="2348" y="700"/>
                      </a:lnTo>
                      <a:lnTo>
                        <a:pt x="2365" y="674"/>
                      </a:lnTo>
                      <a:lnTo>
                        <a:pt x="2381" y="665"/>
                      </a:lnTo>
                      <a:lnTo>
                        <a:pt x="2399" y="676"/>
                      </a:lnTo>
                      <a:lnTo>
                        <a:pt x="2415" y="707"/>
                      </a:lnTo>
                      <a:lnTo>
                        <a:pt x="2432" y="752"/>
                      </a:lnTo>
                      <a:lnTo>
                        <a:pt x="2450" y="810"/>
                      </a:lnTo>
                      <a:lnTo>
                        <a:pt x="2466" y="877"/>
                      </a:lnTo>
                      <a:lnTo>
                        <a:pt x="2484" y="945"/>
                      </a:lnTo>
                      <a:lnTo>
                        <a:pt x="2501" y="1008"/>
                      </a:lnTo>
                      <a:lnTo>
                        <a:pt x="2517" y="1064"/>
                      </a:lnTo>
                      <a:lnTo>
                        <a:pt x="2535" y="1111"/>
                      </a:lnTo>
                      <a:lnTo>
                        <a:pt x="2551" y="1148"/>
                      </a:lnTo>
                      <a:lnTo>
                        <a:pt x="2570" y="1169"/>
                      </a:lnTo>
                      <a:lnTo>
                        <a:pt x="2586" y="1182"/>
                      </a:lnTo>
                      <a:lnTo>
                        <a:pt x="2602" y="1182"/>
                      </a:lnTo>
                      <a:lnTo>
                        <a:pt x="2620" y="1177"/>
                      </a:lnTo>
                      <a:lnTo>
                        <a:pt x="2637" y="1164"/>
                      </a:lnTo>
                      <a:lnTo>
                        <a:pt x="2653" y="1149"/>
                      </a:lnTo>
                      <a:lnTo>
                        <a:pt x="2671" y="1133"/>
                      </a:lnTo>
                      <a:lnTo>
                        <a:pt x="2687" y="1120"/>
                      </a:lnTo>
                      <a:lnTo>
                        <a:pt x="2706" y="1113"/>
                      </a:lnTo>
                      <a:lnTo>
                        <a:pt x="2722" y="1111"/>
                      </a:lnTo>
                      <a:lnTo>
                        <a:pt x="2738" y="1115"/>
                      </a:lnTo>
                      <a:lnTo>
                        <a:pt x="2756" y="1126"/>
                      </a:lnTo>
                      <a:lnTo>
                        <a:pt x="2773" y="1140"/>
                      </a:lnTo>
                      <a:lnTo>
                        <a:pt x="2791" y="1160"/>
                      </a:lnTo>
                      <a:lnTo>
                        <a:pt x="2807" y="1184"/>
                      </a:lnTo>
                      <a:lnTo>
                        <a:pt x="2824" y="1207"/>
                      </a:lnTo>
                      <a:lnTo>
                        <a:pt x="2842" y="1231"/>
                      </a:lnTo>
                      <a:lnTo>
                        <a:pt x="2858" y="1251"/>
                      </a:lnTo>
                      <a:lnTo>
                        <a:pt x="2874" y="1271"/>
                      </a:lnTo>
                      <a:lnTo>
                        <a:pt x="2892" y="1287"/>
                      </a:lnTo>
                      <a:lnTo>
                        <a:pt x="2909" y="1300"/>
                      </a:lnTo>
                      <a:lnTo>
                        <a:pt x="2927" y="1309"/>
                      </a:lnTo>
                      <a:lnTo>
                        <a:pt x="2943" y="1316"/>
                      </a:lnTo>
                      <a:lnTo>
                        <a:pt x="2960" y="1322"/>
                      </a:lnTo>
                      <a:lnTo>
                        <a:pt x="2978" y="1325"/>
                      </a:lnTo>
                      <a:lnTo>
                        <a:pt x="2994" y="1329"/>
                      </a:lnTo>
                      <a:lnTo>
                        <a:pt x="3012" y="1331"/>
                      </a:lnTo>
                      <a:lnTo>
                        <a:pt x="3028" y="1331"/>
                      </a:lnTo>
                      <a:lnTo>
                        <a:pt x="3045" y="1333"/>
                      </a:lnTo>
                      <a:lnTo>
                        <a:pt x="3063" y="1333"/>
                      </a:lnTo>
                      <a:lnTo>
                        <a:pt x="3079" y="1333"/>
                      </a:lnTo>
                      <a:lnTo>
                        <a:pt x="3096" y="1333"/>
                      </a:lnTo>
                      <a:lnTo>
                        <a:pt x="3114" y="1333"/>
                      </a:lnTo>
                      <a:lnTo>
                        <a:pt x="3130" y="1333"/>
                      </a:lnTo>
                      <a:lnTo>
                        <a:pt x="3148" y="1333"/>
                      </a:lnTo>
                      <a:lnTo>
                        <a:pt x="3164" y="1333"/>
                      </a:lnTo>
                      <a:lnTo>
                        <a:pt x="3181" y="1333"/>
                      </a:lnTo>
                      <a:lnTo>
                        <a:pt x="3199" y="1333"/>
                      </a:lnTo>
                      <a:lnTo>
                        <a:pt x="3215" y="1333"/>
                      </a:lnTo>
                      <a:lnTo>
                        <a:pt x="3233" y="1333"/>
                      </a:lnTo>
                      <a:lnTo>
                        <a:pt x="3250" y="1333"/>
                      </a:lnTo>
                      <a:lnTo>
                        <a:pt x="3266" y="1333"/>
                      </a:lnTo>
                      <a:lnTo>
                        <a:pt x="3284" y="1333"/>
                      </a:lnTo>
                      <a:lnTo>
                        <a:pt x="3300" y="1333"/>
                      </a:lnTo>
                      <a:lnTo>
                        <a:pt x="3317" y="1333"/>
                      </a:lnTo>
                      <a:lnTo>
                        <a:pt x="3335" y="1333"/>
                      </a:lnTo>
                      <a:lnTo>
                        <a:pt x="3351" y="1333"/>
                      </a:lnTo>
                      <a:lnTo>
                        <a:pt x="3369" y="1333"/>
                      </a:lnTo>
                      <a:lnTo>
                        <a:pt x="3386" y="1333"/>
                      </a:lnTo>
                    </a:path>
                  </a:pathLst>
                </a:custGeom>
                <a:noFill/>
                <a:ln w="7938">
                  <a:solidFill>
                    <a:srgbClr val="0000FF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303" name="Rectangle 94"/>
                <p:cNvSpPr>
                  <a:spLocks noChangeArrowheads="1"/>
                </p:cNvSpPr>
                <p:nvPr/>
              </p:nvSpPr>
              <p:spPr bwMode="auto">
                <a:xfrm>
                  <a:off x="4472" y="2012"/>
                  <a:ext cx="139" cy="12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1300">
                      <a:solidFill>
                        <a:srgbClr val="000000"/>
                      </a:solidFill>
                    </a:rPr>
                    <a:t>3-0</a:t>
                  </a:r>
                  <a:endParaRPr lang="en-US" altLang="en-US" sz="2000">
                    <a:solidFill>
                      <a:schemeClr val="accent2"/>
                    </a:solidFill>
                  </a:endParaRPr>
                </a:p>
              </p:txBody>
            </p:sp>
            <p:sp>
              <p:nvSpPr>
                <p:cNvPr id="12304" name="Rectangle 95"/>
                <p:cNvSpPr>
                  <a:spLocks noChangeArrowheads="1"/>
                </p:cNvSpPr>
                <p:nvPr/>
              </p:nvSpPr>
              <p:spPr bwMode="auto">
                <a:xfrm>
                  <a:off x="4290" y="1773"/>
                  <a:ext cx="139" cy="12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1300">
                      <a:solidFill>
                        <a:srgbClr val="000000"/>
                      </a:solidFill>
                    </a:rPr>
                    <a:t>2-0</a:t>
                  </a:r>
                  <a:endParaRPr lang="en-US" altLang="en-US" sz="2000">
                    <a:solidFill>
                      <a:schemeClr val="accent2"/>
                    </a:solidFill>
                  </a:endParaRPr>
                </a:p>
              </p:txBody>
            </p:sp>
            <p:sp>
              <p:nvSpPr>
                <p:cNvPr id="12305" name="Rectangle 96"/>
                <p:cNvSpPr>
                  <a:spLocks noChangeArrowheads="1"/>
                </p:cNvSpPr>
                <p:nvPr/>
              </p:nvSpPr>
              <p:spPr bwMode="auto">
                <a:xfrm>
                  <a:off x="4129" y="1447"/>
                  <a:ext cx="139" cy="12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1300">
                      <a:solidFill>
                        <a:srgbClr val="000000"/>
                      </a:solidFill>
                    </a:rPr>
                    <a:t>1-0</a:t>
                  </a:r>
                  <a:endParaRPr lang="en-US" altLang="en-US" sz="2000">
                    <a:solidFill>
                      <a:schemeClr val="accent2"/>
                    </a:solidFill>
                  </a:endParaRPr>
                </a:p>
              </p:txBody>
            </p:sp>
            <p:sp>
              <p:nvSpPr>
                <p:cNvPr id="12306" name="Rectangle 97"/>
                <p:cNvSpPr>
                  <a:spLocks noChangeArrowheads="1"/>
                </p:cNvSpPr>
                <p:nvPr/>
              </p:nvSpPr>
              <p:spPr bwMode="auto">
                <a:xfrm>
                  <a:off x="3162" y="1825"/>
                  <a:ext cx="618" cy="16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1700">
                      <a:solidFill>
                        <a:srgbClr val="000000"/>
                      </a:solidFill>
                    </a:rPr>
                    <a:t>Absorption</a:t>
                  </a:r>
                  <a:endParaRPr lang="en-US" altLang="en-US" sz="2400">
                    <a:solidFill>
                      <a:schemeClr val="accent2"/>
                    </a:solidFill>
                  </a:endParaRPr>
                </a:p>
              </p:txBody>
            </p:sp>
            <p:sp>
              <p:nvSpPr>
                <p:cNvPr id="12307" name="Rectangle 98"/>
                <p:cNvSpPr>
                  <a:spLocks noChangeArrowheads="1"/>
                </p:cNvSpPr>
                <p:nvPr/>
              </p:nvSpPr>
              <p:spPr bwMode="auto">
                <a:xfrm>
                  <a:off x="3928" y="1433"/>
                  <a:ext cx="139" cy="12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1300">
                      <a:solidFill>
                        <a:srgbClr val="000000"/>
                      </a:solidFill>
                    </a:rPr>
                    <a:t>0-0</a:t>
                  </a:r>
                  <a:endParaRPr lang="en-US" altLang="en-US" sz="2000">
                    <a:solidFill>
                      <a:schemeClr val="accent2"/>
                    </a:solidFill>
                  </a:endParaRPr>
                </a:p>
              </p:txBody>
            </p:sp>
          </p:grpSp>
        </p:grpSp>
        <p:sp>
          <p:nvSpPr>
            <p:cNvPr id="12297" name="Line 100"/>
            <p:cNvSpPr>
              <a:spLocks noChangeShapeType="1"/>
            </p:cNvSpPr>
            <p:nvPr/>
          </p:nvSpPr>
          <p:spPr bwMode="auto">
            <a:xfrm flipV="1">
              <a:off x="3640" y="2320"/>
              <a:ext cx="144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298" name="Text Box 101"/>
            <p:cNvSpPr txBox="1">
              <a:spLocks noChangeArrowheads="1"/>
            </p:cNvSpPr>
            <p:nvPr/>
          </p:nvSpPr>
          <p:spPr bwMode="auto">
            <a:xfrm>
              <a:off x="4798" y="2280"/>
              <a:ext cx="50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/>
                <a:t>energy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0641871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5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857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857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5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5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5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8857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8857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5"/>
          <p:cNvSpPr txBox="1">
            <a:spLocks noChangeArrowheads="1"/>
          </p:cNvSpPr>
          <p:nvPr/>
        </p:nvSpPr>
        <p:spPr bwMode="auto">
          <a:xfrm>
            <a:off x="2037160" y="0"/>
            <a:ext cx="851547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dirty="0"/>
              <a:t>Modelling </a:t>
            </a:r>
            <a:r>
              <a:rPr lang="en-US" altLang="en-US" sz="2400" b="1" dirty="0" smtClean="0"/>
              <a:t>the Holstein Hamiltonian with </a:t>
            </a:r>
            <a:r>
              <a:rPr lang="en-US" altLang="en-US" sz="2400" b="1" dirty="0" err="1" smtClean="0"/>
              <a:t>multiparticle</a:t>
            </a:r>
            <a:r>
              <a:rPr lang="en-US" altLang="en-US" sz="2400" b="1" dirty="0" smtClean="0"/>
              <a:t> basis set</a:t>
            </a:r>
            <a:endParaRPr lang="en-US" altLang="en-US" sz="2400" b="1" dirty="0"/>
          </a:p>
        </p:txBody>
      </p:sp>
      <p:sp>
        <p:nvSpPr>
          <p:cNvPr id="3" name="TextBox 2"/>
          <p:cNvSpPr txBox="1"/>
          <p:nvPr/>
        </p:nvSpPr>
        <p:spPr>
          <a:xfrm>
            <a:off x="125769" y="1107996"/>
            <a:ext cx="1135167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basis set used to represent the Hamiltonian is truncated to include the one particle states and two particle states. 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1224396" y="2246818"/>
            <a:ext cx="9328237" cy="1312832"/>
            <a:chOff x="966841" y="774998"/>
            <a:chExt cx="11088224" cy="1560530"/>
          </a:xfrm>
        </p:grpSpPr>
        <p:pic>
          <p:nvPicPr>
            <p:cNvPr id="5" name="Picture 4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226361" y="774999"/>
              <a:ext cx="1399055" cy="1442325"/>
            </a:xfrm>
            <a:prstGeom prst="rect">
              <a:avLst/>
            </a:prstGeom>
          </p:spPr>
        </p:pic>
        <p:pic>
          <p:nvPicPr>
            <p:cNvPr id="6" name="Picture 5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10800000">
              <a:off x="2513867" y="893203"/>
              <a:ext cx="1399055" cy="1442325"/>
            </a:xfrm>
            <a:prstGeom prst="rect">
              <a:avLst/>
            </a:prstGeom>
          </p:spPr>
        </p:pic>
        <p:pic>
          <p:nvPicPr>
            <p:cNvPr id="7" name="Picture 6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66841" y="774998"/>
              <a:ext cx="1399055" cy="1442325"/>
            </a:xfrm>
            <a:prstGeom prst="rect">
              <a:avLst/>
            </a:prstGeom>
          </p:spPr>
        </p:pic>
        <p:cxnSp>
          <p:nvCxnSpPr>
            <p:cNvPr id="8" name="Straight Connector 7"/>
            <p:cNvCxnSpPr/>
            <p:nvPr/>
          </p:nvCxnSpPr>
          <p:spPr>
            <a:xfrm>
              <a:off x="2191165" y="1523056"/>
              <a:ext cx="525795" cy="76899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 flipV="1">
              <a:off x="3811188" y="1523056"/>
              <a:ext cx="520121" cy="76899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10" name="Picture 9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10800000">
              <a:off x="5748239" y="893203"/>
              <a:ext cx="1399055" cy="1442325"/>
            </a:xfrm>
            <a:prstGeom prst="rect">
              <a:avLst/>
            </a:prstGeom>
          </p:spPr>
        </p:pic>
        <p:cxnSp>
          <p:nvCxnSpPr>
            <p:cNvPr id="11" name="Straight Connector 10"/>
            <p:cNvCxnSpPr/>
            <p:nvPr/>
          </p:nvCxnSpPr>
          <p:spPr>
            <a:xfrm>
              <a:off x="5425537" y="1523056"/>
              <a:ext cx="525795" cy="76899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12" name="Picture 11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435585" y="774999"/>
              <a:ext cx="1399055" cy="1442325"/>
            </a:xfrm>
            <a:prstGeom prst="rect">
              <a:avLst/>
            </a:prstGeom>
          </p:spPr>
        </p:pic>
        <p:cxnSp>
          <p:nvCxnSpPr>
            <p:cNvPr id="13" name="Straight Connector 12"/>
            <p:cNvCxnSpPr/>
            <p:nvPr/>
          </p:nvCxnSpPr>
          <p:spPr>
            <a:xfrm flipV="1">
              <a:off x="7020412" y="1523056"/>
              <a:ext cx="520121" cy="76899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14" name="Picture 13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10800000">
              <a:off x="8957463" y="893203"/>
              <a:ext cx="1399055" cy="1442325"/>
            </a:xfrm>
            <a:prstGeom prst="rect">
              <a:avLst/>
            </a:prstGeom>
          </p:spPr>
        </p:pic>
        <p:cxnSp>
          <p:nvCxnSpPr>
            <p:cNvPr id="15" name="Straight Connector 14"/>
            <p:cNvCxnSpPr/>
            <p:nvPr/>
          </p:nvCxnSpPr>
          <p:spPr>
            <a:xfrm>
              <a:off x="8634761" y="1523056"/>
              <a:ext cx="525795" cy="76899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16" name="Picture 15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656010" y="774999"/>
              <a:ext cx="1399055" cy="1442325"/>
            </a:xfrm>
            <a:prstGeom prst="rect">
              <a:avLst/>
            </a:prstGeom>
          </p:spPr>
        </p:pic>
        <p:cxnSp>
          <p:nvCxnSpPr>
            <p:cNvPr id="17" name="Straight Connector 16"/>
            <p:cNvCxnSpPr/>
            <p:nvPr/>
          </p:nvCxnSpPr>
          <p:spPr>
            <a:xfrm flipV="1">
              <a:off x="10240837" y="1523056"/>
              <a:ext cx="520121" cy="76899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8" name="Group 17">
            <a:extLst>
              <a:ext uri="{FF2B5EF4-FFF2-40B4-BE49-F238E27FC236}">
                <a16:creationId xmlns:a16="http://schemas.microsoft.com/office/drawing/2014/main" id="{5BAC52D4-6314-46A0-AEEA-8E6B87E875B1}"/>
              </a:ext>
            </a:extLst>
          </p:cNvPr>
          <p:cNvGrpSpPr/>
          <p:nvPr/>
        </p:nvGrpSpPr>
        <p:grpSpPr>
          <a:xfrm>
            <a:off x="5556917" y="1515263"/>
            <a:ext cx="535724" cy="830997"/>
            <a:chOff x="322589" y="843941"/>
            <a:chExt cx="317778" cy="492927"/>
          </a:xfrm>
        </p:grpSpPr>
        <p:sp>
          <p:nvSpPr>
            <p:cNvPr id="19" name="Oval 18">
              <a:extLst>
                <a:ext uri="{FF2B5EF4-FFF2-40B4-BE49-F238E27FC236}">
                  <a16:creationId xmlns:a16="http://schemas.microsoft.com/office/drawing/2014/main" id="{A376A320-A6A3-40D8-9BC4-0B1E88A6430A}"/>
                </a:ext>
              </a:extLst>
            </p:cNvPr>
            <p:cNvSpPr/>
            <p:nvPr/>
          </p:nvSpPr>
          <p:spPr>
            <a:xfrm>
              <a:off x="322589" y="945051"/>
              <a:ext cx="312392" cy="332509"/>
            </a:xfrm>
            <a:prstGeom prst="ellipse">
              <a:avLst/>
            </a:prstGeom>
            <a:solidFill>
              <a:schemeClr val="bg1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TextBox 2">
              <a:extLst>
                <a:ext uri="{FF2B5EF4-FFF2-40B4-BE49-F238E27FC236}">
                  <a16:creationId xmlns:a16="http://schemas.microsoft.com/office/drawing/2014/main" id="{1359F698-37DE-410F-A338-8D0D8C43771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2589" y="843941"/>
              <a:ext cx="317778" cy="4929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4800" b="1" dirty="0"/>
                <a:t>+</a:t>
              </a:r>
            </a:p>
          </p:txBody>
        </p:sp>
      </p:grpSp>
      <p:graphicFrame>
        <p:nvGraphicFramePr>
          <p:cNvPr id="2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4861427"/>
              </p:ext>
            </p:extLst>
          </p:nvPr>
        </p:nvGraphicFramePr>
        <p:xfrm>
          <a:off x="1287493" y="4284497"/>
          <a:ext cx="1025584" cy="10463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" name="Graph" r:id="rId4" imgW="3161386" imgH="2649322" progId="Origin50.Graph">
                  <p:embed/>
                </p:oleObj>
              </mc:Choice>
              <mc:Fallback>
                <p:oleObj name="Graph" r:id="rId4" imgW="3161386" imgH="2649322" progId="Origin50.Graph">
                  <p:embed/>
                  <p:pic>
                    <p:nvPicPr>
                      <p:cNvPr id="1948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7493" y="4284497"/>
                        <a:ext cx="1025584" cy="10463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7847665"/>
              </p:ext>
            </p:extLst>
          </p:nvPr>
        </p:nvGraphicFramePr>
        <p:xfrm>
          <a:off x="2641721" y="4284497"/>
          <a:ext cx="1025584" cy="10463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" name="Graph" r:id="rId6" imgW="3161386" imgH="2649322" progId="Origin50.Graph">
                  <p:embed/>
                </p:oleObj>
              </mc:Choice>
              <mc:Fallback>
                <p:oleObj name="Graph" r:id="rId6" imgW="3161386" imgH="2649322" progId="Origin50.Graph">
                  <p:embed/>
                  <p:pic>
                    <p:nvPicPr>
                      <p:cNvPr id="21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1721" y="4284497"/>
                        <a:ext cx="1025584" cy="10463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9111547"/>
              </p:ext>
            </p:extLst>
          </p:nvPr>
        </p:nvGraphicFramePr>
        <p:xfrm>
          <a:off x="4031502" y="4300789"/>
          <a:ext cx="1025584" cy="10463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1" name="Graph" r:id="rId7" imgW="3161386" imgH="2649322" progId="Origin50.Graph">
                  <p:embed/>
                </p:oleObj>
              </mc:Choice>
              <mc:Fallback>
                <p:oleObj name="Graph" r:id="rId7" imgW="3161386" imgH="2649322" progId="Origin50.Graph">
                  <p:embed/>
                  <p:pic>
                    <p:nvPicPr>
                      <p:cNvPr id="21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1502" y="4300789"/>
                        <a:ext cx="1025584" cy="10463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5112331"/>
              </p:ext>
            </p:extLst>
          </p:nvPr>
        </p:nvGraphicFramePr>
        <p:xfrm>
          <a:off x="6790317" y="4300789"/>
          <a:ext cx="1025584" cy="10463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2" name="Graph" r:id="rId8" imgW="3161386" imgH="2649322" progId="Origin50.Graph">
                  <p:embed/>
                </p:oleObj>
              </mc:Choice>
              <mc:Fallback>
                <p:oleObj name="Graph" r:id="rId8" imgW="3161386" imgH="2649322" progId="Origin50.Graph">
                  <p:embed/>
                  <p:pic>
                    <p:nvPicPr>
                      <p:cNvPr id="21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0317" y="4300789"/>
                        <a:ext cx="1025584" cy="10463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7911363"/>
              </p:ext>
            </p:extLst>
          </p:nvPr>
        </p:nvGraphicFramePr>
        <p:xfrm>
          <a:off x="8167437" y="4300789"/>
          <a:ext cx="1025584" cy="10463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3" name="Graph" r:id="rId9" imgW="3161386" imgH="2649322" progId="Origin50.Graph">
                  <p:embed/>
                </p:oleObj>
              </mc:Choice>
              <mc:Fallback>
                <p:oleObj name="Graph" r:id="rId9" imgW="3161386" imgH="2649322" progId="Origin50.Graph">
                  <p:embed/>
                  <p:pic>
                    <p:nvPicPr>
                      <p:cNvPr id="21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67437" y="4300789"/>
                        <a:ext cx="1025584" cy="10463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7729671"/>
              </p:ext>
            </p:extLst>
          </p:nvPr>
        </p:nvGraphicFramePr>
        <p:xfrm>
          <a:off x="9463934" y="4284497"/>
          <a:ext cx="1025584" cy="10463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4" name="Graph" r:id="rId10" imgW="3161386" imgH="2649322" progId="Origin50.Graph">
                  <p:embed/>
                </p:oleObj>
              </mc:Choice>
              <mc:Fallback>
                <p:oleObj name="Graph" r:id="rId10" imgW="3161386" imgH="2649322" progId="Origin50.Graph">
                  <p:embed/>
                  <p:pic>
                    <p:nvPicPr>
                      <p:cNvPr id="21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63934" y="4284497"/>
                        <a:ext cx="1025584" cy="10463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5470031"/>
              </p:ext>
            </p:extLst>
          </p:nvPr>
        </p:nvGraphicFramePr>
        <p:xfrm>
          <a:off x="5502791" y="4406939"/>
          <a:ext cx="919054" cy="9401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5" name="Graph" r:id="rId11" imgW="3161386" imgH="2649322" progId="Origin50.Graph">
                  <p:embed/>
                </p:oleObj>
              </mc:Choice>
              <mc:Fallback>
                <p:oleObj name="Graph" r:id="rId11" imgW="3161386" imgH="2649322" progId="Origin50.Graph">
                  <p:embed/>
                  <p:pic>
                    <p:nvPicPr>
                      <p:cNvPr id="1948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2791" y="4406939"/>
                        <a:ext cx="919054" cy="9401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5218181"/>
              </p:ext>
            </p:extLst>
          </p:nvPr>
        </p:nvGraphicFramePr>
        <p:xfrm>
          <a:off x="5885085" y="3591962"/>
          <a:ext cx="908429" cy="9268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6" name="Graph" r:id="rId13" imgW="3161386" imgH="2649322" progId="Origin50.Graph">
                  <p:embed/>
                </p:oleObj>
              </mc:Choice>
              <mc:Fallback>
                <p:oleObj name="Graph" r:id="rId13" imgW="3161386" imgH="2649322" progId="Origin50.Graph">
                  <p:embed/>
                  <p:pic>
                    <p:nvPicPr>
                      <p:cNvPr id="1948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5085" y="3591962"/>
                        <a:ext cx="908429" cy="9268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 Box 32"/>
          <p:cNvSpPr txBox="1">
            <a:spLocks noChangeArrowheads="1"/>
          </p:cNvSpPr>
          <p:nvPr/>
        </p:nvSpPr>
        <p:spPr bwMode="auto">
          <a:xfrm>
            <a:off x="125625" y="721653"/>
            <a:ext cx="390587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 dirty="0"/>
              <a:t>The Multi-particle Basis Set for Holes</a:t>
            </a:r>
          </a:p>
        </p:txBody>
      </p:sp>
      <p:sp>
        <p:nvSpPr>
          <p:cNvPr id="33" name="Text Box 32"/>
          <p:cNvSpPr txBox="1">
            <a:spLocks noChangeArrowheads="1"/>
          </p:cNvSpPr>
          <p:nvPr/>
        </p:nvSpPr>
        <p:spPr bwMode="auto">
          <a:xfrm>
            <a:off x="125625" y="1545593"/>
            <a:ext cx="228139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 dirty="0" smtClean="0"/>
              <a:t>One particle basis set</a:t>
            </a:r>
            <a:endParaRPr lang="en-US" altLang="en-US" sz="1800" b="1" dirty="0"/>
          </a:p>
        </p:txBody>
      </p:sp>
      <p:sp>
        <p:nvSpPr>
          <p:cNvPr id="34" name="TextBox 33"/>
          <p:cNvSpPr txBox="1"/>
          <p:nvPr/>
        </p:nvSpPr>
        <p:spPr>
          <a:xfrm>
            <a:off x="366976" y="5545639"/>
            <a:ext cx="1155964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 the one particle basis set denoted as                , the hole resides on the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baseline="30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iophene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monomer on the n</a:t>
            </a:r>
            <a:r>
              <a:rPr lang="en-US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chain with vibrational quantum in the shifted potential well. The remaining N</a:t>
            </a:r>
            <a:r>
              <a:rPr lang="en-US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1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iophene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units in the stack are in their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ibrationless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ground states. So in the figure shown above                     represents a hole residing on the 4</a:t>
            </a:r>
            <a:r>
              <a:rPr lang="en-US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iophene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unit of the first chain with 2 vibrational quanta.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9267812"/>
              </p:ext>
            </p:extLst>
          </p:nvPr>
        </p:nvGraphicFramePr>
        <p:xfrm>
          <a:off x="6146800" y="3352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7" name="Equation" r:id="rId15" imgW="914400" imgH="198720" progId="Equation.DSMT4">
                  <p:embed/>
                </p:oleObj>
              </mc:Choice>
              <mc:Fallback>
                <p:oleObj name="Equation" r:id="rId15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146800" y="33528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9538634"/>
              </p:ext>
            </p:extLst>
          </p:nvPr>
        </p:nvGraphicFramePr>
        <p:xfrm>
          <a:off x="4031502" y="5607743"/>
          <a:ext cx="949586" cy="3100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8" name="Equation" r:id="rId17" imgW="622080" imgH="203040" progId="Equation.DSMT4">
                  <p:embed/>
                </p:oleObj>
              </mc:Choice>
              <mc:Fallback>
                <p:oleObj name="Equation" r:id="rId17" imgW="6220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031502" y="5607743"/>
                        <a:ext cx="949586" cy="3100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5250400"/>
              </p:ext>
            </p:extLst>
          </p:nvPr>
        </p:nvGraphicFramePr>
        <p:xfrm>
          <a:off x="11307610" y="5630684"/>
          <a:ext cx="169833" cy="2641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9" name="Equation" r:id="rId19" imgW="114120" imgH="177480" progId="Equation.DSMT4">
                  <p:embed/>
                </p:oleObj>
              </mc:Choice>
              <mc:Fallback>
                <p:oleObj name="Equation" r:id="rId19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1307610" y="5630684"/>
                        <a:ext cx="169833" cy="2641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034715"/>
              </p:ext>
            </p:extLst>
          </p:nvPr>
        </p:nvGraphicFramePr>
        <p:xfrm>
          <a:off x="4506295" y="6145803"/>
          <a:ext cx="1136804" cy="2981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0" name="Equation" r:id="rId21" imgW="774360" imgH="203040" progId="Equation.DSMT4">
                  <p:embed/>
                </p:oleObj>
              </mc:Choice>
              <mc:Fallback>
                <p:oleObj name="Equation" r:id="rId21" imgW="7743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4506295" y="6145803"/>
                        <a:ext cx="1136804" cy="2981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107465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2"/>
          <p:cNvSpPr txBox="1">
            <a:spLocks noChangeArrowheads="1"/>
          </p:cNvSpPr>
          <p:nvPr/>
        </p:nvSpPr>
        <p:spPr bwMode="auto">
          <a:xfrm>
            <a:off x="211770" y="99177"/>
            <a:ext cx="234763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 dirty="0" smtClean="0"/>
              <a:t>Two particle basis set</a:t>
            </a:r>
            <a:endParaRPr lang="en-US" altLang="en-US" sz="1800" b="1" dirty="0"/>
          </a:p>
        </p:txBody>
      </p:sp>
      <p:grpSp>
        <p:nvGrpSpPr>
          <p:cNvPr id="3" name="Group 2"/>
          <p:cNvGrpSpPr/>
          <p:nvPr/>
        </p:nvGrpSpPr>
        <p:grpSpPr>
          <a:xfrm>
            <a:off x="1049828" y="1373982"/>
            <a:ext cx="9328237" cy="1312832"/>
            <a:chOff x="966841" y="774998"/>
            <a:chExt cx="11088224" cy="1560530"/>
          </a:xfrm>
        </p:grpSpPr>
        <p:pic>
          <p:nvPicPr>
            <p:cNvPr id="4" name="Picture 3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226361" y="774999"/>
              <a:ext cx="1399055" cy="1442325"/>
            </a:xfrm>
            <a:prstGeom prst="rect">
              <a:avLst/>
            </a:prstGeom>
          </p:spPr>
        </p:pic>
        <p:pic>
          <p:nvPicPr>
            <p:cNvPr id="5" name="Picture 4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10800000">
              <a:off x="2513867" y="893203"/>
              <a:ext cx="1399055" cy="1442325"/>
            </a:xfrm>
            <a:prstGeom prst="rect">
              <a:avLst/>
            </a:prstGeom>
          </p:spPr>
        </p:pic>
        <p:pic>
          <p:nvPicPr>
            <p:cNvPr id="6" name="Picture 5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66841" y="774998"/>
              <a:ext cx="1399055" cy="1442325"/>
            </a:xfrm>
            <a:prstGeom prst="rect">
              <a:avLst/>
            </a:prstGeom>
          </p:spPr>
        </p:pic>
        <p:cxnSp>
          <p:nvCxnSpPr>
            <p:cNvPr id="7" name="Straight Connector 6"/>
            <p:cNvCxnSpPr/>
            <p:nvPr/>
          </p:nvCxnSpPr>
          <p:spPr>
            <a:xfrm>
              <a:off x="2191165" y="1523056"/>
              <a:ext cx="525795" cy="76899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Connector 7"/>
            <p:cNvCxnSpPr/>
            <p:nvPr/>
          </p:nvCxnSpPr>
          <p:spPr>
            <a:xfrm flipV="1">
              <a:off x="3811188" y="1523056"/>
              <a:ext cx="520121" cy="76899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9" name="Picture 8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10800000">
              <a:off x="5748239" y="893203"/>
              <a:ext cx="1399055" cy="1442325"/>
            </a:xfrm>
            <a:prstGeom prst="rect">
              <a:avLst/>
            </a:prstGeom>
          </p:spPr>
        </p:pic>
        <p:cxnSp>
          <p:nvCxnSpPr>
            <p:cNvPr id="10" name="Straight Connector 9"/>
            <p:cNvCxnSpPr/>
            <p:nvPr/>
          </p:nvCxnSpPr>
          <p:spPr>
            <a:xfrm>
              <a:off x="5425537" y="1523056"/>
              <a:ext cx="525795" cy="76899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11" name="Picture 10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435585" y="774999"/>
              <a:ext cx="1399055" cy="1442325"/>
            </a:xfrm>
            <a:prstGeom prst="rect">
              <a:avLst/>
            </a:prstGeom>
          </p:spPr>
        </p:pic>
        <p:cxnSp>
          <p:nvCxnSpPr>
            <p:cNvPr id="12" name="Straight Connector 11"/>
            <p:cNvCxnSpPr/>
            <p:nvPr/>
          </p:nvCxnSpPr>
          <p:spPr>
            <a:xfrm flipV="1">
              <a:off x="7020412" y="1523056"/>
              <a:ext cx="520121" cy="76899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13" name="Picture 12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10800000">
              <a:off x="8957463" y="893203"/>
              <a:ext cx="1399055" cy="1442325"/>
            </a:xfrm>
            <a:prstGeom prst="rect">
              <a:avLst/>
            </a:prstGeom>
          </p:spPr>
        </p:pic>
        <p:cxnSp>
          <p:nvCxnSpPr>
            <p:cNvPr id="14" name="Straight Connector 13"/>
            <p:cNvCxnSpPr/>
            <p:nvPr/>
          </p:nvCxnSpPr>
          <p:spPr>
            <a:xfrm>
              <a:off x="8634761" y="1523056"/>
              <a:ext cx="525795" cy="76899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15" name="Picture 14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656010" y="774999"/>
              <a:ext cx="1399055" cy="1442325"/>
            </a:xfrm>
            <a:prstGeom prst="rect">
              <a:avLst/>
            </a:prstGeom>
          </p:spPr>
        </p:pic>
        <p:cxnSp>
          <p:nvCxnSpPr>
            <p:cNvPr id="16" name="Straight Connector 15"/>
            <p:cNvCxnSpPr/>
            <p:nvPr/>
          </p:nvCxnSpPr>
          <p:spPr>
            <a:xfrm flipV="1">
              <a:off x="10240837" y="1523056"/>
              <a:ext cx="520121" cy="76899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7" name="Group 16">
            <a:extLst>
              <a:ext uri="{FF2B5EF4-FFF2-40B4-BE49-F238E27FC236}">
                <a16:creationId xmlns:a16="http://schemas.microsoft.com/office/drawing/2014/main" id="{5BAC52D4-6314-46A0-AEEA-8E6B87E875B1}"/>
              </a:ext>
            </a:extLst>
          </p:cNvPr>
          <p:cNvGrpSpPr/>
          <p:nvPr/>
        </p:nvGrpSpPr>
        <p:grpSpPr>
          <a:xfrm>
            <a:off x="5392927" y="421015"/>
            <a:ext cx="535724" cy="830997"/>
            <a:chOff x="322589" y="843941"/>
            <a:chExt cx="317778" cy="492927"/>
          </a:xfrm>
        </p:grpSpPr>
        <p:sp>
          <p:nvSpPr>
            <p:cNvPr id="18" name="Oval 17">
              <a:extLst>
                <a:ext uri="{FF2B5EF4-FFF2-40B4-BE49-F238E27FC236}">
                  <a16:creationId xmlns:a16="http://schemas.microsoft.com/office/drawing/2014/main" id="{A376A320-A6A3-40D8-9BC4-0B1E88A6430A}"/>
                </a:ext>
              </a:extLst>
            </p:cNvPr>
            <p:cNvSpPr/>
            <p:nvPr/>
          </p:nvSpPr>
          <p:spPr>
            <a:xfrm>
              <a:off x="322589" y="945051"/>
              <a:ext cx="312392" cy="332509"/>
            </a:xfrm>
            <a:prstGeom prst="ellipse">
              <a:avLst/>
            </a:prstGeom>
            <a:solidFill>
              <a:schemeClr val="bg1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TextBox 2">
              <a:extLst>
                <a:ext uri="{FF2B5EF4-FFF2-40B4-BE49-F238E27FC236}">
                  <a16:creationId xmlns:a16="http://schemas.microsoft.com/office/drawing/2014/main" id="{1359F698-37DE-410F-A338-8D0D8C43771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2589" y="843941"/>
              <a:ext cx="317778" cy="4929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4800" b="1" dirty="0"/>
                <a:t>+</a:t>
              </a:r>
            </a:p>
          </p:txBody>
        </p:sp>
      </p:grpSp>
      <p:graphicFrame>
        <p:nvGraphicFramePr>
          <p:cNvPr id="2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9175491"/>
              </p:ext>
            </p:extLst>
          </p:nvPr>
        </p:nvGraphicFramePr>
        <p:xfrm>
          <a:off x="1089375" y="3241072"/>
          <a:ext cx="1025584" cy="10463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4" name="Graph" r:id="rId4" imgW="3161386" imgH="2649322" progId="Origin50.Graph">
                  <p:embed/>
                </p:oleObj>
              </mc:Choice>
              <mc:Fallback>
                <p:oleObj name="Graph" r:id="rId4" imgW="3161386" imgH="2649322" progId="Origin50.Graph">
                  <p:embed/>
                  <p:pic>
                    <p:nvPicPr>
                      <p:cNvPr id="21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9375" y="3241072"/>
                        <a:ext cx="1025584" cy="10463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1433272"/>
              </p:ext>
            </p:extLst>
          </p:nvPr>
        </p:nvGraphicFramePr>
        <p:xfrm>
          <a:off x="2466913" y="3263059"/>
          <a:ext cx="1025584" cy="10463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5" name="Graph" r:id="rId6" imgW="3161386" imgH="2649322" progId="Origin50.Graph">
                  <p:embed/>
                </p:oleObj>
              </mc:Choice>
              <mc:Fallback>
                <p:oleObj name="Graph" r:id="rId6" imgW="3161386" imgH="2649322" progId="Origin50.Graph">
                  <p:embed/>
                  <p:pic>
                    <p:nvPicPr>
                      <p:cNvPr id="2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6913" y="3263059"/>
                        <a:ext cx="1025584" cy="10463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2718583"/>
              </p:ext>
            </p:extLst>
          </p:nvPr>
        </p:nvGraphicFramePr>
        <p:xfrm>
          <a:off x="3867680" y="3306263"/>
          <a:ext cx="1025584" cy="10463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6" name="Graph" r:id="rId7" imgW="3161386" imgH="2649322" progId="Origin50.Graph">
                  <p:embed/>
                </p:oleObj>
              </mc:Choice>
              <mc:Fallback>
                <p:oleObj name="Graph" r:id="rId7" imgW="3161386" imgH="2649322" progId="Origin50.Graph">
                  <p:embed/>
                  <p:pic>
                    <p:nvPicPr>
                      <p:cNvPr id="23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7680" y="3306263"/>
                        <a:ext cx="1025584" cy="10463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8649470"/>
              </p:ext>
            </p:extLst>
          </p:nvPr>
        </p:nvGraphicFramePr>
        <p:xfrm>
          <a:off x="6622757" y="3216692"/>
          <a:ext cx="1025584" cy="10463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7" name="Graph" r:id="rId8" imgW="3161386" imgH="2649322" progId="Origin50.Graph">
                  <p:embed/>
                </p:oleObj>
              </mc:Choice>
              <mc:Fallback>
                <p:oleObj name="Graph" r:id="rId8" imgW="3161386" imgH="2649322" progId="Origin50.Graph">
                  <p:embed/>
                  <p:pic>
                    <p:nvPicPr>
                      <p:cNvPr id="2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2757" y="3216692"/>
                        <a:ext cx="1025584" cy="10463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2984561"/>
              </p:ext>
            </p:extLst>
          </p:nvPr>
        </p:nvGraphicFramePr>
        <p:xfrm>
          <a:off x="9289366" y="3206339"/>
          <a:ext cx="1025584" cy="10463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8" name="Graph" r:id="rId9" imgW="3161386" imgH="2649322" progId="Origin50.Graph">
                  <p:embed/>
                </p:oleObj>
              </mc:Choice>
              <mc:Fallback>
                <p:oleObj name="Graph" r:id="rId9" imgW="3161386" imgH="2649322" progId="Origin50.Graph">
                  <p:embed/>
                  <p:pic>
                    <p:nvPicPr>
                      <p:cNvPr id="2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9366" y="3206339"/>
                        <a:ext cx="1025584" cy="10463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3142071"/>
              </p:ext>
            </p:extLst>
          </p:nvPr>
        </p:nvGraphicFramePr>
        <p:xfrm>
          <a:off x="5307519" y="3316134"/>
          <a:ext cx="919054" cy="9401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" name="Graph" r:id="rId10" imgW="3161386" imgH="2649322" progId="Origin50.Graph">
                  <p:embed/>
                </p:oleObj>
              </mc:Choice>
              <mc:Fallback>
                <p:oleObj name="Graph" r:id="rId10" imgW="3161386" imgH="2649322" progId="Origin50.Graph">
                  <p:embed/>
                  <p:pic>
                    <p:nvPicPr>
                      <p:cNvPr id="27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7519" y="3316134"/>
                        <a:ext cx="919054" cy="9401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1454067"/>
              </p:ext>
            </p:extLst>
          </p:nvPr>
        </p:nvGraphicFramePr>
        <p:xfrm>
          <a:off x="5714328" y="2524459"/>
          <a:ext cx="908429" cy="9268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" name="Graph" r:id="rId12" imgW="3161386" imgH="2649322" progId="Origin50.Graph">
                  <p:embed/>
                </p:oleObj>
              </mc:Choice>
              <mc:Fallback>
                <p:oleObj name="Graph" r:id="rId12" imgW="3161386" imgH="2649322" progId="Origin50.Graph">
                  <p:embed/>
                  <p:pic>
                    <p:nvPicPr>
                      <p:cNvPr id="28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4328" y="2524459"/>
                        <a:ext cx="908429" cy="9268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9708389"/>
              </p:ext>
            </p:extLst>
          </p:nvPr>
        </p:nvGraphicFramePr>
        <p:xfrm>
          <a:off x="8044525" y="3241072"/>
          <a:ext cx="913285" cy="9563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1" name="Graph" r:id="rId14" imgW="3161386" imgH="2649322" progId="Origin50.Graph">
                  <p:embed/>
                </p:oleObj>
              </mc:Choice>
              <mc:Fallback>
                <p:oleObj name="Graph" r:id="rId14" imgW="3161386" imgH="2649322" progId="Origin50.Graph">
                  <p:embed/>
                  <p:pic>
                    <p:nvPicPr>
                      <p:cNvPr id="19471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44525" y="3241072"/>
                        <a:ext cx="913285" cy="9563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/>
          <p:cNvSpPr txBox="1"/>
          <p:nvPr/>
        </p:nvSpPr>
        <p:spPr>
          <a:xfrm>
            <a:off x="275536" y="4751686"/>
            <a:ext cx="11559648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 the two particle basis set denoted as ,                             the monomer (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,n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is ionized with     vibrational quanta in the shifted potential while monomer            is electronically neutral with           vibrational quanta in the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nshifted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potential well.                                   represents a hole residing in the 4</a:t>
            </a:r>
            <a:r>
              <a:rPr lang="en-US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iophene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unit of the 1</a:t>
            </a:r>
            <a:r>
              <a:rPr lang="en-US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t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chain having two vibrational quanta </a:t>
            </a: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ile the 6</a:t>
            </a:r>
            <a:r>
              <a:rPr lang="en-US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iophene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unit of the 1</a:t>
            </a:r>
            <a:r>
              <a:rPr lang="en-US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t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chain is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ibronically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not electronically) excited with 1 vibrational quanta. 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e can also include three particle states where one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iophene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unit is both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ibrationally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nd electronically excited while two other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iophene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units in the stack are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ibrationally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excited.          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781908"/>
              </p:ext>
            </p:extLst>
          </p:nvPr>
        </p:nvGraphicFramePr>
        <p:xfrm>
          <a:off x="3989374" y="4770013"/>
          <a:ext cx="1666875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2" name="Equation" r:id="rId16" imgW="1091880" imgH="203040" progId="Equation.DSMT4">
                  <p:embed/>
                </p:oleObj>
              </mc:Choice>
              <mc:Fallback>
                <p:oleObj name="Equation" r:id="rId16" imgW="1091880" imgH="203040" progId="Equation.DSMT4">
                  <p:embed/>
                  <p:pic>
                    <p:nvPicPr>
                      <p:cNvPr id="37" name="Object 36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989374" y="4770013"/>
                        <a:ext cx="1666875" cy="311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1154289"/>
              </p:ext>
            </p:extLst>
          </p:nvPr>
        </p:nvGraphicFramePr>
        <p:xfrm>
          <a:off x="8922003" y="4798849"/>
          <a:ext cx="169833" cy="2641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3" name="Equation" r:id="rId18" imgW="114120" imgH="177480" progId="Equation.DSMT4">
                  <p:embed/>
                </p:oleObj>
              </mc:Choice>
              <mc:Fallback>
                <p:oleObj name="Equation" r:id="rId18" imgW="114120" imgH="177480" progId="Equation.DSMT4">
                  <p:embed/>
                  <p:pic>
                    <p:nvPicPr>
                      <p:cNvPr id="38" name="Object 37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8922003" y="4798849"/>
                        <a:ext cx="169833" cy="2641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164151"/>
              </p:ext>
            </p:extLst>
          </p:nvPr>
        </p:nvGraphicFramePr>
        <p:xfrm>
          <a:off x="6703290" y="5090212"/>
          <a:ext cx="528079" cy="2913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4" name="Equation" r:id="rId20" imgW="368280" imgH="203040" progId="Equation.DSMT4">
                  <p:embed/>
                </p:oleObj>
              </mc:Choice>
              <mc:Fallback>
                <p:oleObj name="Equation" r:id="rId20" imgW="3682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6703290" y="5090212"/>
                        <a:ext cx="528079" cy="2913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5011023"/>
              </p:ext>
            </p:extLst>
          </p:nvPr>
        </p:nvGraphicFramePr>
        <p:xfrm>
          <a:off x="3416811" y="5105018"/>
          <a:ext cx="572563" cy="2617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5" name="Equation" r:id="rId22" imgW="444240" imgH="203040" progId="Equation.DSMT4">
                  <p:embed/>
                </p:oleObj>
              </mc:Choice>
              <mc:Fallback>
                <p:oleObj name="Equation" r:id="rId22" imgW="4442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3416811" y="5105018"/>
                        <a:ext cx="572563" cy="2617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0646679"/>
              </p:ext>
            </p:extLst>
          </p:nvPr>
        </p:nvGraphicFramePr>
        <p:xfrm>
          <a:off x="855783" y="5366761"/>
          <a:ext cx="1980781" cy="2934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6" name="Equation" r:id="rId24" imgW="1371600" imgH="203040" progId="Equation.DSMT4">
                  <p:embed/>
                </p:oleObj>
              </mc:Choice>
              <mc:Fallback>
                <p:oleObj name="Equation" r:id="rId24" imgW="13716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855783" y="5366761"/>
                        <a:ext cx="1980781" cy="2934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976850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7612</TotalTime>
  <Words>566</Words>
  <Application>Microsoft Office PowerPoint</Application>
  <PresentationFormat>Widescreen</PresentationFormat>
  <Paragraphs>58</Paragraphs>
  <Slides>6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4</vt:i4>
      </vt:variant>
      <vt:variant>
        <vt:lpstr>Slide Titles</vt:lpstr>
      </vt:variant>
      <vt:variant>
        <vt:i4>6</vt:i4>
      </vt:variant>
    </vt:vector>
  </HeadingPairs>
  <TitlesOfParts>
    <vt:vector size="15" baseType="lpstr">
      <vt:lpstr>Arial</vt:lpstr>
      <vt:lpstr>Calibri</vt:lpstr>
      <vt:lpstr>Calibri Light</vt:lpstr>
      <vt:lpstr>Times New Roman</vt:lpstr>
      <vt:lpstr>Office Theme</vt:lpstr>
      <vt:lpstr>Equation</vt:lpstr>
      <vt:lpstr>Graph</vt:lpstr>
      <vt:lpstr>Origin Graph</vt:lpstr>
      <vt:lpstr>Microsoft Equation 3.0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Raja Ghosh</dc:creator>
  <cp:lastModifiedBy>Raja Ghosh</cp:lastModifiedBy>
  <cp:revision>25</cp:revision>
  <dcterms:created xsi:type="dcterms:W3CDTF">2018-11-19T17:12:48Z</dcterms:created>
  <dcterms:modified xsi:type="dcterms:W3CDTF">2018-12-04T16:57:21Z</dcterms:modified>
</cp:coreProperties>
</file>